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79" r:id="rId2"/>
    <p:sldId id="261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87" r:id="rId12"/>
    <p:sldId id="285" r:id="rId13"/>
    <p:sldId id="282" r:id="rId14"/>
    <p:sldId id="283" r:id="rId15"/>
    <p:sldId id="268" r:id="rId16"/>
    <p:sldId id="286" r:id="rId17"/>
    <p:sldId id="289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80" r:id="rId27"/>
    <p:sldId id="290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25.wmf"/><Relationship Id="rId4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25.wmf"/><Relationship Id="rId2" Type="http://schemas.openxmlformats.org/officeDocument/2006/relationships/image" Target="../media/image26.wmf"/><Relationship Id="rId1" Type="http://schemas.openxmlformats.org/officeDocument/2006/relationships/image" Target="../media/image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C651A-EDF5-4CA9-9BAC-0C6379789F0C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446462-7D43-448A-ABE8-8E3E6EE3C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BB0ED-13F3-4AE1-96C7-B941A8A9D4A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4798B9-DFBD-465A-9D28-92E3E5620DF9}" type="slidenum">
              <a:rPr lang="vi-VN" smtClean="0"/>
              <a:pPr/>
              <a:t>3</a:t>
            </a:fld>
            <a:endParaRPr lang="vi-V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dirty="0">
              <a:latin typeface="Calibri" pitchFamily="34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7EF2B72-674C-4AAB-B823-24F43BF8F14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D4C3EF-F0F2-4478-BF6B-B2001633E8B8}" type="datetimeFigureOut">
              <a:rPr lang="en-US" smtClean="0"/>
              <a:pPr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33BE2D-DD72-4637-9A2C-66E32412353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2.gif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58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1.wmf"/><Relationship Id="rId5" Type="http://schemas.openxmlformats.org/officeDocument/2006/relationships/image" Target="../media/image55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7.wmf"/><Relationship Id="rId5" Type="http://schemas.openxmlformats.org/officeDocument/2006/relationships/image" Target="../media/image55.png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48.wmf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8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9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838200" y="2743200"/>
            <a:ext cx="7048500" cy="1600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9750"/>
              </a:avLst>
            </a:prstTxWarp>
          </a:bodyPr>
          <a:lstStyle/>
          <a:p>
            <a:pPr algn="ctr"/>
            <a:r>
              <a:rPr lang="en-US" sz="44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stretch>
                    <a:fillRect/>
                  </a:stretch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Arial"/>
                <a:cs typeface="Arial"/>
              </a:rPr>
              <a:t>ĐƯỜNG TIỆM CẬN</a:t>
            </a:r>
          </a:p>
        </p:txBody>
      </p:sp>
      <p:sp>
        <p:nvSpPr>
          <p:cNvPr id="2053" name="WordArt 5"/>
          <p:cNvSpPr>
            <a:spLocks noChangeArrowheads="1" noChangeShapeType="1" noTextEdit="1"/>
          </p:cNvSpPr>
          <p:nvPr/>
        </p:nvSpPr>
        <p:spPr bwMode="auto">
          <a:xfrm>
            <a:off x="609600" y="990600"/>
            <a:ext cx="1981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VogueH"/>
              </a:rPr>
              <a:t>GiẢI</a:t>
            </a:r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VogueH"/>
              </a:rPr>
              <a:t> TÍCH 12</a:t>
            </a:r>
          </a:p>
        </p:txBody>
      </p:sp>
      <p:pic>
        <p:nvPicPr>
          <p:cNvPr id="2056" name="Picture 8" descr="0425_2j_s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2362200"/>
            <a:ext cx="762000" cy="2590800"/>
          </a:xfrm>
          <a:prstGeom prst="rect">
            <a:avLst/>
          </a:prstGeom>
          <a:noFill/>
        </p:spPr>
      </p:pic>
      <p:pic>
        <p:nvPicPr>
          <p:cNvPr id="2057" name="Picture 9" descr="0425_2j_s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29600" y="2438400"/>
            <a:ext cx="762000" cy="2590800"/>
          </a:xfrm>
          <a:prstGeom prst="rect">
            <a:avLst/>
          </a:prstGeom>
          <a:noFill/>
        </p:spPr>
      </p:pic>
      <p:sp>
        <p:nvSpPr>
          <p:cNvPr id="2059" name="WordArt 11"/>
          <p:cNvSpPr>
            <a:spLocks noChangeArrowheads="1" noChangeShapeType="1" noTextEdit="1"/>
          </p:cNvSpPr>
          <p:nvPr/>
        </p:nvSpPr>
        <p:spPr bwMode="auto">
          <a:xfrm>
            <a:off x="3429000" y="1371600"/>
            <a:ext cx="1981200" cy="7620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VogueH"/>
              </a:rPr>
              <a:t>BÀI 4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  <p:bldP spid="2053" grpId="0" animBg="1"/>
      <p:bldP spid="205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971600" y="968731"/>
            <a:ext cx="16482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ghĩa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71472" y="1523296"/>
            <a:ext cx="835824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ứ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(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ã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58602"/>
              </p:ext>
            </p:extLst>
          </p:nvPr>
        </p:nvGraphicFramePr>
        <p:xfrm>
          <a:off x="2171700" y="3429000"/>
          <a:ext cx="4543440" cy="126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777680" imgH="609480" progId="Equation.DSMT4">
                  <p:embed/>
                </p:oleObj>
              </mc:Choice>
              <mc:Fallback>
                <p:oleObj name="Equation" r:id="rId3" imgW="17776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429000"/>
                        <a:ext cx="4543440" cy="12669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124451" y="157108"/>
            <a:ext cx="8229600" cy="8572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 2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ệ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ậ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ứng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54299" y="1643050"/>
          <a:ext cx="889007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299" y="1643050"/>
                        <a:ext cx="889007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36440" y="2214554"/>
          <a:ext cx="105013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440" y="2214554"/>
                        <a:ext cx="1050138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971600" y="968731"/>
            <a:ext cx="16482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ghĩa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71472" y="1523296"/>
            <a:ext cx="835824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ứ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(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ã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58602"/>
              </p:ext>
            </p:extLst>
          </p:nvPr>
        </p:nvGraphicFramePr>
        <p:xfrm>
          <a:off x="2171700" y="3429000"/>
          <a:ext cx="4543440" cy="126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3" imgW="1777680" imgH="609480" progId="Equation.DSMT4">
                  <p:embed/>
                </p:oleObj>
              </mc:Choice>
              <mc:Fallback>
                <p:oleObj name="Equation" r:id="rId3" imgW="17776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429000"/>
                        <a:ext cx="4543440" cy="12669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124451" y="157108"/>
            <a:ext cx="8229600" cy="8572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 2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ệ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ậ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ứng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54299" y="1643050"/>
          <a:ext cx="889007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299" y="1643050"/>
                        <a:ext cx="889007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36440" y="2214554"/>
          <a:ext cx="105013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440" y="2214554"/>
                        <a:ext cx="1050138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928662" y="5115839"/>
            <a:ext cx="778674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3982"/>
              </p:ext>
            </p:extLst>
          </p:nvPr>
        </p:nvGraphicFramePr>
        <p:xfrm>
          <a:off x="7286644" y="5044401"/>
          <a:ext cx="1443055" cy="80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9" imgW="647419" imgH="393529" progId="Equation.DSMT4">
                  <p:embed/>
                </p:oleObj>
              </mc:Choice>
              <mc:Fallback>
                <p:oleObj name="Equation" r:id="rId9" imgW="647419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5044401"/>
                        <a:ext cx="1443055" cy="801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4"/>
          <p:cNvGraphicFramePr>
            <a:graphicFrameLocks noChangeAspect="1"/>
          </p:cNvGraphicFramePr>
          <p:nvPr/>
        </p:nvGraphicFramePr>
        <p:xfrm>
          <a:off x="1947802" y="5288647"/>
          <a:ext cx="7699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02" y="5288647"/>
                        <a:ext cx="7699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971600" y="642918"/>
            <a:ext cx="16482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ghĩa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71472" y="1197483"/>
            <a:ext cx="835824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ứ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(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ã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58602"/>
              </p:ext>
            </p:extLst>
          </p:nvPr>
        </p:nvGraphicFramePr>
        <p:xfrm>
          <a:off x="2171700" y="2960311"/>
          <a:ext cx="4543440" cy="126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1777680" imgH="609480" progId="Equation.DSMT4">
                  <p:embed/>
                </p:oleObj>
              </mc:Choice>
              <mc:Fallback>
                <p:oleObj name="Equation" r:id="rId3" imgW="17776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960311"/>
                        <a:ext cx="4543440" cy="12669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124451" y="157108"/>
            <a:ext cx="8229600" cy="8572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 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ệ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ậ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ứ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54299" y="1317237"/>
          <a:ext cx="889007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299" y="1317237"/>
                        <a:ext cx="889007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36440" y="1888741"/>
          <a:ext cx="105013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7" imgW="622080" imgH="253800" progId="Equation.DSMT4">
                  <p:embed/>
                </p:oleObj>
              </mc:Choice>
              <mc:Fallback>
                <p:oleObj name="Equation" r:id="rId7" imgW="6220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440" y="1888741"/>
                        <a:ext cx="1050138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785786" y="4246196"/>
            <a:ext cx="7786742" cy="131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3982"/>
              </p:ext>
            </p:extLst>
          </p:nvPr>
        </p:nvGraphicFramePr>
        <p:xfrm>
          <a:off x="7172324" y="4400873"/>
          <a:ext cx="13858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4" y="4400873"/>
                        <a:ext cx="1385888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28662" y="4889137"/>
            <a:ext cx="5857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000364" y="4889137"/>
          <a:ext cx="361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889137"/>
                        <a:ext cx="3619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57224" y="5488580"/>
            <a:ext cx="485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2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3071802" y="5500702"/>
          <a:ext cx="2307878" cy="66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13" imgW="863280" imgH="304560" progId="Equation.DSMT4">
                  <p:embed/>
                </p:oleObj>
              </mc:Choice>
              <mc:Fallback>
                <p:oleObj name="Equation" r:id="rId13" imgW="86328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5500702"/>
                        <a:ext cx="2307878" cy="662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57224" y="6072206"/>
            <a:ext cx="485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3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57355" y="500042"/>
            <a:ext cx="6715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ồ 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4348" y="644479"/>
            <a:ext cx="3111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14480" y="1214422"/>
          <a:ext cx="5715040" cy="85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2590560" imgH="419040" progId="Equation.DSMT4">
                  <p:embed/>
                </p:oleObj>
              </mc:Choice>
              <mc:Fallback>
                <p:oleObj name="Equation" r:id="rId3" imgW="2590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214422"/>
                        <a:ext cx="5715040" cy="855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71671" y="4143380"/>
            <a:ext cx="2857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CĐ: 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00231" y="6967863"/>
            <a:ext cx="353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CĐ:  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00166" y="4929198"/>
            <a:ext cx="235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CĐ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5214" y="88922"/>
            <a:ext cx="879450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405179" y="4171805"/>
          <a:ext cx="1309697" cy="37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79" y="4171805"/>
                        <a:ext cx="1309697" cy="370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2916238" y="7026601"/>
          <a:ext cx="1359164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7026601"/>
                        <a:ext cx="1359164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43042" y="2500306"/>
            <a:ext cx="1571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.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928926" y="2559046"/>
          <a:ext cx="221457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9" imgW="1104840" imgH="177480" progId="Equation.DSMT4">
                  <p:embed/>
                </p:oleObj>
              </mc:Choice>
              <mc:Fallback>
                <p:oleObj name="Equation" r:id="rId9" imgW="11048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559046"/>
                        <a:ext cx="221457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857488" y="3060700"/>
          <a:ext cx="30765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11" imgW="1498320" imgH="419040" progId="Equation.DSMT4">
                  <p:embed/>
                </p:oleObj>
              </mc:Choice>
              <mc:Fallback>
                <p:oleObj name="Equation" r:id="rId11" imgW="14983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060700"/>
                        <a:ext cx="307657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14744" y="4929198"/>
            <a:ext cx="3776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6076964" y="3357562"/>
          <a:ext cx="4953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64" y="3357562"/>
                        <a:ext cx="49530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/>
      <p:bldP spid="14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57355" y="500042"/>
            <a:ext cx="6715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ồ 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4348" y="644479"/>
            <a:ext cx="3111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14480" y="1214422"/>
          <a:ext cx="5715040" cy="85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" imgW="2590560" imgH="419040" progId="Equation.DSMT4">
                  <p:embed/>
                </p:oleObj>
              </mc:Choice>
              <mc:Fallback>
                <p:oleObj name="Equation" r:id="rId3" imgW="2590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214422"/>
                        <a:ext cx="5715040" cy="855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00231" y="6967863"/>
            <a:ext cx="353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CĐ:  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14481" y="3579817"/>
            <a:ext cx="12144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CĐ 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5214" y="88922"/>
            <a:ext cx="879450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71736" y="3651255"/>
          <a:ext cx="135732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3651255"/>
                        <a:ext cx="135732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2916238" y="7026601"/>
          <a:ext cx="1359164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7026601"/>
                        <a:ext cx="1359164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643042" y="2500312"/>
          <a:ext cx="6000792" cy="100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9" imgW="3060360" imgH="495000" progId="Equation.DSMT4">
                  <p:embed/>
                </p:oleObj>
              </mc:Choice>
              <mc:Fallback>
                <p:oleObj name="Equation" r:id="rId9" imgW="30603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500312"/>
                        <a:ext cx="6000792" cy="1000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857906" y="3571876"/>
            <a:ext cx="12144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CĐ :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858024" y="3643309"/>
          <a:ext cx="10715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24" y="3643309"/>
                        <a:ext cx="107156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5536" y="332656"/>
            <a:ext cx="13227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 dụ 3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59263" y="332803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o hàm số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02600"/>
              </p:ext>
            </p:extLst>
          </p:nvPr>
        </p:nvGraphicFramePr>
        <p:xfrm>
          <a:off x="3142384" y="317020"/>
          <a:ext cx="1349522" cy="46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685800" imgH="266400" progId="Equation.DSMT4">
                  <p:embed/>
                </p:oleObj>
              </mc:Choice>
              <mc:Fallback>
                <p:oleObj name="Equation" r:id="rId3" imgW="6858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384" y="317020"/>
                        <a:ext cx="1349522" cy="468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04" y="2128831"/>
            <a:ext cx="6067456" cy="230030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201638" y="285728"/>
          <a:ext cx="85196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431613" imgH="253890" progId="Equation.DSMT4">
                  <p:embed/>
                </p:oleObj>
              </mc:Choice>
              <mc:Fallback>
                <p:oleObj name="Equation" r:id="rId6" imgW="431613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638" y="285728"/>
                        <a:ext cx="85196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4429124" y="285728"/>
            <a:ext cx="44871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,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ên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ục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976066" y="857232"/>
            <a:ext cx="7953652" cy="113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oả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iê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ướ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ây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ồ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ị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ã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u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ệ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ậ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14348" y="4459522"/>
          <a:ext cx="2857520" cy="61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8" imgW="1396800" imgH="279360" progId="Equation.DSMT4">
                  <p:embed/>
                </p:oleObj>
              </mc:Choice>
              <mc:Fallback>
                <p:oleObj name="Equation" r:id="rId8" imgW="13968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459522"/>
                        <a:ext cx="2857520" cy="612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643306" y="4532233"/>
          <a:ext cx="1955788" cy="41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0" imgW="952200" imgH="203040" progId="Equation.DSMT4">
                  <p:embed/>
                </p:oleObj>
              </mc:Choice>
              <mc:Fallback>
                <p:oleObj name="Equation" r:id="rId10" imgW="9522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4532233"/>
                        <a:ext cx="1955788" cy="417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535623" y="4500570"/>
            <a:ext cx="3492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TC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785786" y="5214950"/>
            <a:ext cx="7358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214810" y="5286388"/>
          <a:ext cx="652106" cy="33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5286388"/>
                        <a:ext cx="652106" cy="338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262566" y="5214950"/>
          <a:ext cx="3167086" cy="56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4" imgW="1549080" imgH="279360" progId="Equation.DSMT4">
                  <p:embed/>
                </p:oleObj>
              </mc:Choice>
              <mc:Fallback>
                <p:oleObj name="Equation" r:id="rId14" imgW="15490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6" y="5214950"/>
                        <a:ext cx="3167086" cy="56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429124" y="5896293"/>
            <a:ext cx="3492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TCĐ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400" dirty="0"/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3428992" y="6000768"/>
          <a:ext cx="10144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6" imgW="533160" imgH="177480" progId="Equation.DSMT4">
                  <p:embed/>
                </p:oleObj>
              </mc:Choice>
              <mc:Fallback>
                <p:oleObj name="Equation" r:id="rId16" imgW="53316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6000768"/>
                        <a:ext cx="10144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5400000">
            <a:off x="6358347" y="2857099"/>
            <a:ext cx="14287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336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295" grpId="0"/>
      <p:bldP spid="12296" grpId="0"/>
      <p:bldP spid="19" grpId="0"/>
      <p:bldP spid="20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5536" y="332656"/>
            <a:ext cx="13227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 dụ 3: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59263" y="332803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o hàm số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02600"/>
              </p:ext>
            </p:extLst>
          </p:nvPr>
        </p:nvGraphicFramePr>
        <p:xfrm>
          <a:off x="3142384" y="317020"/>
          <a:ext cx="1349522" cy="46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3" imgW="685800" imgH="266400" progId="Equation.DSMT4">
                  <p:embed/>
                </p:oleObj>
              </mc:Choice>
              <mc:Fallback>
                <p:oleObj name="Equation" r:id="rId3" imgW="6858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384" y="317020"/>
                        <a:ext cx="1349522" cy="468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04" y="2128831"/>
            <a:ext cx="6067456" cy="230030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201638" y="285728"/>
          <a:ext cx="85196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6" imgW="431613" imgH="253890" progId="Equation.DSMT4">
                  <p:embed/>
                </p:oleObj>
              </mc:Choice>
              <mc:Fallback>
                <p:oleObj name="Equation" r:id="rId6" imgW="431613" imgH="25389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638" y="285728"/>
                        <a:ext cx="85196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4429124" y="285728"/>
            <a:ext cx="44871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,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ên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ục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976066" y="857232"/>
            <a:ext cx="7953652" cy="113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oả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iê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ướ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ây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ồ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ị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ã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u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ệ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ậ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71406" y="4438175"/>
            <a:ext cx="91117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1.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ỏ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ồ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ị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 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u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ệ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ậ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ứ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928926" y="4500570"/>
          <a:ext cx="1504279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8" imgW="850680" imgH="444240" progId="Equation.DSMT4">
                  <p:embed/>
                </p:oleObj>
              </mc:Choice>
              <mc:Fallback>
                <p:oleObj name="Equation" r:id="rId8" imgW="85068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4500570"/>
                        <a:ext cx="1504279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71406" y="5438307"/>
            <a:ext cx="83752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2.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ồ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ị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 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ố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ệ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ậ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643306" y="5429264"/>
          <a:ext cx="15954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10" imgW="901440" imgH="444240" progId="Equation.DSMT4">
                  <p:embed/>
                </p:oleObj>
              </mc:Choice>
              <mc:Fallback>
                <p:oleObj name="Equation" r:id="rId10" imgW="9014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429264"/>
                        <a:ext cx="1595437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5400000">
            <a:off x="6357950" y="2857496"/>
            <a:ext cx="14287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336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500034" y="2998713"/>
            <a:ext cx="807249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3982"/>
              </p:ext>
            </p:extLst>
          </p:nvPr>
        </p:nvGraphicFramePr>
        <p:xfrm>
          <a:off x="7215206" y="3110211"/>
          <a:ext cx="13858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3110211"/>
                        <a:ext cx="1385888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28794" y="3857628"/>
            <a:ext cx="5857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000496" y="3857628"/>
          <a:ext cx="361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3857628"/>
                        <a:ext cx="3619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57356" y="4457071"/>
            <a:ext cx="485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2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214810" y="4521095"/>
          <a:ext cx="2059009" cy="59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7" imgW="863280" imgH="304560" progId="Equation.DSMT4">
                  <p:embed/>
                </p:oleObj>
              </mc:Choice>
              <mc:Fallback>
                <p:oleObj name="Equation" r:id="rId7" imgW="8632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4521095"/>
                        <a:ext cx="2059009" cy="591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57356" y="5040697"/>
            <a:ext cx="485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3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714348" y="500042"/>
            <a:ext cx="801058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7431088" y="627047"/>
          <a:ext cx="13858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627047"/>
                        <a:ext cx="1385887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276724" y="1928802"/>
          <a:ext cx="19827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11" imgW="888840" imgH="279360" progId="Equation.DSMT4">
                  <p:embed/>
                </p:oleObj>
              </mc:Choice>
              <mc:Fallback>
                <p:oleObj name="Equation" r:id="rId11" imgW="8888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4" y="1928802"/>
                        <a:ext cx="19827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28794" y="1928802"/>
            <a:ext cx="485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2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28794" y="1357298"/>
            <a:ext cx="4643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9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2500298" y="2714620"/>
            <a:ext cx="571504" cy="642942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2910" y="714356"/>
            <a:ext cx="8001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8051" y="483118"/>
            <a:ext cx="6849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8596" y="1285860"/>
            <a:ext cx="821537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 1: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>
                <a:latin typeface="Times New Roman" pitchFamily="18" charset="0"/>
                <a:cs typeface="Times New Roman" pitchFamily="18" charset="0"/>
              </a:rPr>
              <a:t>Tiệm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ận đứng của đồ thị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hàm số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407"/>
              </p:ext>
            </p:extLst>
          </p:nvPr>
        </p:nvGraphicFramePr>
        <p:xfrm>
          <a:off x="4593389" y="1624941"/>
          <a:ext cx="1214445" cy="78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660400" imgH="457200" progId="Equation.DSMT4">
                  <p:embed/>
                </p:oleObj>
              </mc:Choice>
              <mc:Fallback>
                <p:oleObj name="Equation" r:id="rId3" imgW="660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389" y="1624941"/>
                        <a:ext cx="1214445" cy="781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07441"/>
              </p:ext>
            </p:extLst>
          </p:nvPr>
        </p:nvGraphicFramePr>
        <p:xfrm>
          <a:off x="3100046" y="2707871"/>
          <a:ext cx="961140" cy="452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5" imgW="368140" imgH="177723" progId="Equation.DSMT4">
                  <p:embed/>
                </p:oleObj>
              </mc:Choice>
              <mc:Fallback>
                <p:oleObj name="Equation" r:id="rId5" imgW="368140" imgH="17772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046" y="2707871"/>
                        <a:ext cx="961140" cy="452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588999"/>
              </p:ext>
            </p:extLst>
          </p:nvPr>
        </p:nvGraphicFramePr>
        <p:xfrm>
          <a:off x="7520350" y="2751875"/>
          <a:ext cx="1195366" cy="3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350" y="2751875"/>
                        <a:ext cx="1195366" cy="38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82149"/>
              </p:ext>
            </p:extLst>
          </p:nvPr>
        </p:nvGraphicFramePr>
        <p:xfrm>
          <a:off x="922498" y="2777285"/>
          <a:ext cx="954073" cy="46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9" imgW="380835" imgH="203112" progId="Equation.DSMT4">
                  <p:embed/>
                </p:oleObj>
              </mc:Choice>
              <mc:Fallback>
                <p:oleObj name="Equation" r:id="rId9" imgW="380835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98" y="2777285"/>
                        <a:ext cx="954073" cy="463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71971"/>
              </p:ext>
            </p:extLst>
          </p:nvPr>
        </p:nvGraphicFramePr>
        <p:xfrm>
          <a:off x="5004048" y="2751875"/>
          <a:ext cx="1208495" cy="452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1" imgW="482391" imgH="203112" progId="Equation.DSMT4">
                  <p:embed/>
                </p:oleObj>
              </mc:Choice>
              <mc:Fallback>
                <p:oleObj name="Equation" r:id="rId11" imgW="482391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751875"/>
                        <a:ext cx="1208495" cy="452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/>
          <p:cNvSpPr/>
          <p:nvPr/>
        </p:nvSpPr>
        <p:spPr>
          <a:xfrm>
            <a:off x="4929190" y="2285992"/>
            <a:ext cx="500066" cy="928694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8596" y="642918"/>
            <a:ext cx="4000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4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544039"/>
              </p:ext>
            </p:extLst>
          </p:nvPr>
        </p:nvGraphicFramePr>
        <p:xfrm>
          <a:off x="3257194" y="494474"/>
          <a:ext cx="1465312" cy="81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774364" imgH="457002" progId="Equation.DSMT4">
                  <p:embed/>
                </p:oleObj>
              </mc:Choice>
              <mc:Fallback>
                <p:oleObj name="Equation" r:id="rId3" imgW="774364" imgH="45700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194" y="494474"/>
                        <a:ext cx="1465312" cy="819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0034" y="1571612"/>
            <a:ext cx="4792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2910" y="2428868"/>
            <a:ext cx="785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4283"/>
              </p:ext>
            </p:extLst>
          </p:nvPr>
        </p:nvGraphicFramePr>
        <p:xfrm>
          <a:off x="1115076" y="2310990"/>
          <a:ext cx="1069975" cy="92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482600" imgH="457200" progId="Equation.DSMT4">
                  <p:embed/>
                </p:oleObj>
              </mc:Choice>
              <mc:Fallback>
                <p:oleObj name="Equation" r:id="rId5" imgW="4826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076" y="2310990"/>
                        <a:ext cx="1069975" cy="926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000892" y="2357430"/>
            <a:ext cx="785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43979"/>
              </p:ext>
            </p:extLst>
          </p:nvPr>
        </p:nvGraphicFramePr>
        <p:xfrm>
          <a:off x="7443292" y="2484804"/>
          <a:ext cx="957263" cy="45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431613" imgH="228501" progId="Equation.DSMT4">
                  <p:embed/>
                </p:oleObj>
              </mc:Choice>
              <mc:Fallback>
                <p:oleObj name="Equation" r:id="rId7" imgW="431613" imgH="22850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292" y="2484804"/>
                        <a:ext cx="957263" cy="457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29190" y="2428868"/>
            <a:ext cx="785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63990"/>
              </p:ext>
            </p:extLst>
          </p:nvPr>
        </p:nvGraphicFramePr>
        <p:xfrm>
          <a:off x="5404239" y="2525960"/>
          <a:ext cx="1211263" cy="47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9" imgW="545863" imgH="228501" progId="Equation.DSMT4">
                  <p:embed/>
                </p:oleObj>
              </mc:Choice>
              <mc:Fallback>
                <p:oleObj name="Equation" r:id="rId9" imgW="545863" imgH="22850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239" y="2525960"/>
                        <a:ext cx="1211263" cy="475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71634" y="254336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19232"/>
              </p:ext>
            </p:extLst>
          </p:nvPr>
        </p:nvGraphicFramePr>
        <p:xfrm>
          <a:off x="3178604" y="2382427"/>
          <a:ext cx="1323975" cy="85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11" imgW="596900" imgH="457200" progId="Equation.DSMT4">
                  <p:embed/>
                </p:oleObj>
              </mc:Choice>
              <mc:Fallback>
                <p:oleObj name="Equation" r:id="rId11" imgW="5969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604" y="2382427"/>
                        <a:ext cx="1323975" cy="854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44567" y="394208"/>
            <a:ext cx="88569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vi-VN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5839" y="1800032"/>
            <a:ext cx="6429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82229"/>
              </p:ext>
            </p:extLst>
          </p:nvPr>
        </p:nvGraphicFramePr>
        <p:xfrm>
          <a:off x="1525588" y="2597150"/>
          <a:ext cx="76549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3301920" imgH="393480" progId="Equation.DSMT4">
                  <p:embed/>
                </p:oleObj>
              </mc:Choice>
              <mc:Fallback>
                <p:oleObj name="Equation" r:id="rId3" imgW="3301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2597150"/>
                        <a:ext cx="765492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2928926" y="2571744"/>
            <a:ext cx="428628" cy="928694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0672" y="941421"/>
            <a:ext cx="7929618" cy="14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TCĐ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CN) </a:t>
            </a:r>
          </a:p>
          <a:p>
            <a:pPr>
              <a:lnSpc>
                <a:spcPct val="20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ồ 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số                                là 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12442"/>
              </p:ext>
            </p:extLst>
          </p:nvPr>
        </p:nvGraphicFramePr>
        <p:xfrm>
          <a:off x="3130073" y="1664424"/>
          <a:ext cx="2233572" cy="93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1117600" imgH="520700" progId="Equation.DSMT4">
                  <p:embed/>
                </p:oleObj>
              </mc:Choice>
              <mc:Fallback>
                <p:oleObj name="Equation" r:id="rId3" imgW="11176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073" y="1664424"/>
                        <a:ext cx="2233572" cy="937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28662" y="2714620"/>
            <a:ext cx="7786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                   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                C. 3.              D. 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7500958" y="2000240"/>
            <a:ext cx="428628" cy="785818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4348" y="642918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ồ 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88492"/>
              </p:ext>
            </p:extLst>
          </p:nvPr>
        </p:nvGraphicFramePr>
        <p:xfrm>
          <a:off x="6357950" y="720712"/>
          <a:ext cx="19256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720712"/>
                        <a:ext cx="192563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28728" y="2143116"/>
            <a:ext cx="7786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2.                   B. 0.                  C.3.                     D.1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5143504" y="2714620"/>
            <a:ext cx="428628" cy="785818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55320"/>
              </p:ext>
            </p:extLst>
          </p:nvPr>
        </p:nvGraphicFramePr>
        <p:xfrm>
          <a:off x="4587611" y="1433400"/>
          <a:ext cx="1973601" cy="84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611" y="1433400"/>
                        <a:ext cx="1973601" cy="845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793417"/>
            <a:ext cx="871540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pt-BR" sz="24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 </a:t>
            </a:r>
            <a:r>
              <a:rPr kumimoji="0" lang="pt-BR" sz="24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5</a:t>
            </a:r>
            <a:r>
              <a:rPr kumimoji="0" lang="pt-BR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THPT QG </a:t>
            </a:r>
            <a:r>
              <a:rPr kumimoji="0" lang="pt-B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018</a:t>
            </a:r>
            <a:r>
              <a:rPr kumimoji="0" lang="pt-BR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:</a:t>
            </a:r>
            <a:r>
              <a:rPr kumimoji="0" lang="pt-BR" sz="2400" b="1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Số tiệm cận đứng của đồ thị hàm số                           là</a:t>
            </a:r>
            <a:endParaRPr kumimoji="0" 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596" y="2714620"/>
            <a:ext cx="7786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3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                      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                        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                   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0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716016" y="2996952"/>
            <a:ext cx="504056" cy="720080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0302" y="980728"/>
            <a:ext cx="8286808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tiệ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34030"/>
              </p:ext>
            </p:extLst>
          </p:nvPr>
        </p:nvGraphicFramePr>
        <p:xfrm>
          <a:off x="1259439" y="1739900"/>
          <a:ext cx="6768945" cy="197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2781300" imgH="863600" progId="Equation.DSMT4">
                  <p:embed/>
                </p:oleObj>
              </mc:Choice>
              <mc:Fallback>
                <p:oleObj name="Equation" r:id="rId3" imgW="2781300" imgH="86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439" y="1739900"/>
                        <a:ext cx="6768945" cy="1977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571604" y="3214686"/>
            <a:ext cx="500066" cy="928694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0100" y="642918"/>
            <a:ext cx="850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03549"/>
              </p:ext>
            </p:extLst>
          </p:nvPr>
        </p:nvGraphicFramePr>
        <p:xfrm>
          <a:off x="3813535" y="571480"/>
          <a:ext cx="2901606" cy="54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1256755" imgH="266584" progId="Equation.DSMT4">
                  <p:embed/>
                </p:oleObj>
              </mc:Choice>
              <mc:Fallback>
                <p:oleObj name="Equation" r:id="rId3" imgW="1256755" imgH="26658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535" y="571480"/>
                        <a:ext cx="2901606" cy="543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31792" y="1258916"/>
            <a:ext cx="5429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91444" y="2143116"/>
            <a:ext cx="785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41367"/>
              </p:ext>
            </p:extLst>
          </p:nvPr>
        </p:nvGraphicFramePr>
        <p:xfrm>
          <a:off x="2060748" y="2252661"/>
          <a:ext cx="1209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5" imgW="545863" imgH="228501" progId="Equation.DSMT4">
                  <p:embed/>
                </p:oleObj>
              </mc:Choice>
              <mc:Fallback>
                <p:oleObj name="Equation" r:id="rId5" imgW="545863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748" y="2252661"/>
                        <a:ext cx="12096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628" y="3286124"/>
            <a:ext cx="785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99481"/>
              </p:ext>
            </p:extLst>
          </p:nvPr>
        </p:nvGraphicFramePr>
        <p:xfrm>
          <a:off x="5429535" y="3413411"/>
          <a:ext cx="984250" cy="45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535" y="3413411"/>
                        <a:ext cx="984250" cy="457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71604" y="3357562"/>
            <a:ext cx="785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697754"/>
              </p:ext>
            </p:extLst>
          </p:nvPr>
        </p:nvGraphicFramePr>
        <p:xfrm>
          <a:off x="2125291" y="3426852"/>
          <a:ext cx="985837" cy="47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9" imgW="444307" imgH="228501" progId="Equation.DSMT4">
                  <p:embed/>
                </p:oleObj>
              </mc:Choice>
              <mc:Fallback>
                <p:oleObj name="Equation" r:id="rId9" imgW="444307" imgH="22850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291" y="3426852"/>
                        <a:ext cx="985837" cy="475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22063" y="2143116"/>
            <a:ext cx="785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67929"/>
              </p:ext>
            </p:extLst>
          </p:nvPr>
        </p:nvGraphicFramePr>
        <p:xfrm>
          <a:off x="5472126" y="2292916"/>
          <a:ext cx="9572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11" imgW="431613" imgH="228501" progId="Equation.DSMT4">
                  <p:embed/>
                </p:oleObj>
              </mc:Choice>
              <mc:Fallback>
                <p:oleObj name="Equation" r:id="rId11" imgW="431613" imgH="228501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26" y="2292916"/>
                        <a:ext cx="9572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42844" y="14285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28"/>
          <p:cNvSpPr/>
          <p:nvPr/>
        </p:nvSpPr>
        <p:spPr>
          <a:xfrm>
            <a:off x="2928926" y="3571876"/>
            <a:ext cx="500066" cy="928694"/>
          </a:xfrm>
          <a:prstGeom prst="ellipse">
            <a:avLst/>
          </a:prstGeom>
          <a:solidFill>
            <a:schemeClr val="bg1"/>
          </a:solidFill>
          <a:ln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55348"/>
              </p:ext>
            </p:extLst>
          </p:nvPr>
        </p:nvGraphicFramePr>
        <p:xfrm>
          <a:off x="3563888" y="456757"/>
          <a:ext cx="3751375" cy="61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1574800" imgH="254000" progId="Equation.DSMT4">
                  <p:embed/>
                </p:oleObj>
              </mc:Choice>
              <mc:Fallback>
                <p:oleObj name="Equation" r:id="rId3" imgW="1574800" imgH="2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56757"/>
                        <a:ext cx="3751375" cy="61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26768"/>
              </p:ext>
            </p:extLst>
          </p:nvPr>
        </p:nvGraphicFramePr>
        <p:xfrm>
          <a:off x="428596" y="1928802"/>
          <a:ext cx="3567340" cy="1084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5" imgW="1675673" imgH="533169" progId="Equation.DSMT4">
                  <p:embed/>
                </p:oleObj>
              </mc:Choice>
              <mc:Fallback>
                <p:oleObj name="Equation" r:id="rId5" imgW="1675673" imgH="53316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928802"/>
                        <a:ext cx="3567340" cy="1084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3" name="Picture 3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5214" y="3379151"/>
            <a:ext cx="2659794" cy="2867576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214282" y="500042"/>
            <a:ext cx="3643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4282" y="1272589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65313" y="2221736"/>
            <a:ext cx="3500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CĐ?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00364" y="3786190"/>
            <a:ext cx="5857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.   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3.   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6.  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6" grpId="0" animBg="1"/>
      <p:bldP spid="25" grpId="0"/>
      <p:bldP spid="26" grpId="0"/>
      <p:bldP spid="27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3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4572000" cy="14478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3100"/>
              <a:t>Câu 3.  Chứng minh rằng :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3100"/>
              <a:t>     SC vuông góc với BD.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3100">
                <a:solidFill>
                  <a:srgbClr val="00FFCC"/>
                </a:solidFill>
              </a:rPr>
              <a:t>b.  SD vuông góc với CD.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304800" y="3505200"/>
            <a:ext cx="3962400" cy="234473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35000" indent="-635000">
              <a:spcBef>
                <a:spcPct val="20000"/>
              </a:spcBef>
              <a:defRPr/>
            </a:pPr>
            <a:r>
              <a:rPr lang="en-US" sz="2600">
                <a:latin typeface="Tahoma" pitchFamily="34" charset="0"/>
              </a:rPr>
              <a:t>Câu 4.  Với AB=a,</a:t>
            </a:r>
            <a:r>
              <a:rPr 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A=a</a:t>
            </a:r>
            <a:r>
              <a:rPr 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sym typeface="Symbol" pitchFamily="18" charset="2"/>
              </a:rPr>
              <a:t>6 hãy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sym typeface="Symbol" pitchFamily="18" charset="2"/>
              </a:rPr>
              <a:t> </a:t>
            </a:r>
            <a:r>
              <a:rPr lang="en-US" sz="2600">
                <a:latin typeface="Tahoma" pitchFamily="34" charset="0"/>
              </a:rPr>
              <a:t>tính góc giữa:</a:t>
            </a:r>
          </a:p>
          <a:p>
            <a:pPr marL="635000" indent="-635000">
              <a:spcBef>
                <a:spcPct val="20000"/>
              </a:spcBef>
              <a:buFontTx/>
              <a:buAutoNum type="alphaLcPeriod"/>
              <a:defRPr/>
            </a:pPr>
            <a:r>
              <a:rPr lang="en-US" sz="2600">
                <a:latin typeface="Tahoma" pitchFamily="34" charset="0"/>
              </a:rPr>
              <a:t>đt SC và mp (ABCD);</a:t>
            </a:r>
          </a:p>
          <a:p>
            <a:pPr marL="635000" indent="-635000">
              <a:spcBef>
                <a:spcPct val="20000"/>
              </a:spcBef>
              <a:buFontTx/>
              <a:buAutoNum type="alphaLcPeriod"/>
              <a:defRPr/>
            </a:pPr>
            <a:r>
              <a:rPr lang="en-US" sz="2600">
                <a:latin typeface="Tahoma" pitchFamily="34" charset="0"/>
              </a:rPr>
              <a:t>đt SC và mp (SAB);</a:t>
            </a:r>
          </a:p>
          <a:p>
            <a:pPr marL="635000" indent="-635000">
              <a:spcBef>
                <a:spcPct val="20000"/>
              </a:spcBef>
              <a:buFontTx/>
              <a:buAutoNum type="alphaLcPeriod"/>
              <a:defRPr/>
            </a:pPr>
            <a:r>
              <a:rPr lang="en-US" sz="2600">
                <a:latin typeface="Tahoma" pitchFamily="34" charset="0"/>
              </a:rPr>
              <a:t>đt SB và mp (SAC);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811713" y="1981200"/>
            <a:ext cx="4335462" cy="3565525"/>
            <a:chOff x="1728" y="864"/>
            <a:chExt cx="2731" cy="2246"/>
          </a:xfrm>
        </p:grpSpPr>
        <p:sp>
          <p:nvSpPr>
            <p:cNvPr id="14375" name="Line 45"/>
            <p:cNvSpPr>
              <a:spLocks noChangeShapeType="1"/>
            </p:cNvSpPr>
            <p:nvPr/>
          </p:nvSpPr>
          <p:spPr bwMode="auto">
            <a:xfrm>
              <a:off x="2467" y="1066"/>
              <a:ext cx="1277" cy="18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46"/>
            <p:cNvGrpSpPr>
              <a:grpSpLocks/>
            </p:cNvGrpSpPr>
            <p:nvPr/>
          </p:nvGrpSpPr>
          <p:grpSpPr bwMode="auto">
            <a:xfrm>
              <a:off x="1728" y="864"/>
              <a:ext cx="2731" cy="2246"/>
              <a:chOff x="1728" y="864"/>
              <a:chExt cx="2731" cy="2246"/>
            </a:xfrm>
          </p:grpSpPr>
          <p:sp>
            <p:nvSpPr>
              <p:cNvPr id="14377" name="Line 47"/>
              <p:cNvSpPr>
                <a:spLocks noChangeShapeType="1"/>
              </p:cNvSpPr>
              <p:nvPr/>
            </p:nvSpPr>
            <p:spPr bwMode="auto">
              <a:xfrm flipH="1">
                <a:off x="1914" y="2247"/>
                <a:ext cx="553" cy="62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8" name="Line 48"/>
              <p:cNvSpPr>
                <a:spLocks noChangeShapeType="1"/>
              </p:cNvSpPr>
              <p:nvPr/>
            </p:nvSpPr>
            <p:spPr bwMode="auto">
              <a:xfrm flipH="1">
                <a:off x="1914" y="1066"/>
                <a:ext cx="553" cy="181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9" name="Line 49"/>
              <p:cNvSpPr>
                <a:spLocks noChangeShapeType="1"/>
              </p:cNvSpPr>
              <p:nvPr/>
            </p:nvSpPr>
            <p:spPr bwMode="auto">
              <a:xfrm>
                <a:off x="1914" y="2876"/>
                <a:ext cx="1830" cy="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0" name="Line 50"/>
              <p:cNvSpPr>
                <a:spLocks noChangeShapeType="1"/>
              </p:cNvSpPr>
              <p:nvPr/>
            </p:nvSpPr>
            <p:spPr bwMode="auto">
              <a:xfrm flipV="1">
                <a:off x="3744" y="2258"/>
                <a:ext cx="492" cy="62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1" name="Line 51"/>
              <p:cNvSpPr>
                <a:spLocks noChangeShapeType="1"/>
              </p:cNvSpPr>
              <p:nvPr/>
            </p:nvSpPr>
            <p:spPr bwMode="auto">
              <a:xfrm flipH="1" flipV="1">
                <a:off x="2467" y="1066"/>
                <a:ext cx="1769" cy="1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2" name="Line 52"/>
              <p:cNvSpPr>
                <a:spLocks noChangeShapeType="1"/>
              </p:cNvSpPr>
              <p:nvPr/>
            </p:nvSpPr>
            <p:spPr bwMode="auto">
              <a:xfrm>
                <a:off x="2467" y="1066"/>
                <a:ext cx="1" cy="11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3" name="Rectangle 53"/>
              <p:cNvSpPr>
                <a:spLocks noChangeArrowheads="1"/>
              </p:cNvSpPr>
              <p:nvPr/>
            </p:nvSpPr>
            <p:spPr bwMode="auto">
              <a:xfrm>
                <a:off x="2592" y="864"/>
                <a:ext cx="107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2400">
                    <a:latin typeface="Times New Roman" pitchFamily="18" charset="0"/>
                  </a:rPr>
                  <a:t>S</a:t>
                </a:r>
              </a:p>
            </p:txBody>
          </p:sp>
          <p:sp>
            <p:nvSpPr>
              <p:cNvPr id="14384" name="Rectangle 54"/>
              <p:cNvSpPr>
                <a:spLocks noChangeArrowheads="1"/>
              </p:cNvSpPr>
              <p:nvPr/>
            </p:nvSpPr>
            <p:spPr bwMode="auto">
              <a:xfrm>
                <a:off x="4320" y="2064"/>
                <a:ext cx="139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2400"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14385" name="Rectangle 55"/>
              <p:cNvSpPr>
                <a:spLocks noChangeArrowheads="1"/>
              </p:cNvSpPr>
              <p:nvPr/>
            </p:nvSpPr>
            <p:spPr bwMode="auto">
              <a:xfrm>
                <a:off x="3840" y="2880"/>
                <a:ext cx="139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2400">
                    <a:latin typeface=".VnCentury SchoolbookH" pitchFamily="34" charset="0"/>
                  </a:rPr>
                  <a:t>C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4386" name="Rectangle 56"/>
              <p:cNvSpPr>
                <a:spLocks noChangeArrowheads="1"/>
              </p:cNvSpPr>
              <p:nvPr/>
            </p:nvSpPr>
            <p:spPr bwMode="auto">
              <a:xfrm>
                <a:off x="1728" y="2784"/>
                <a:ext cx="117" cy="21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2200">
                    <a:latin typeface=".VnCentury SchoolbookH" pitchFamily="34" charset="0"/>
                  </a:rPr>
                  <a:t>B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4387" name="Rectangle 5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139" cy="23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240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4388" name="Line 58"/>
              <p:cNvSpPr>
                <a:spLocks noChangeShapeType="1"/>
              </p:cNvSpPr>
              <p:nvPr/>
            </p:nvSpPr>
            <p:spPr bwMode="auto">
              <a:xfrm>
                <a:off x="2448" y="2256"/>
                <a:ext cx="17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341" name="Line 59"/>
          <p:cNvSpPr>
            <a:spLocks noChangeShapeType="1"/>
          </p:cNvSpPr>
          <p:nvPr/>
        </p:nvSpPr>
        <p:spPr bwMode="auto">
          <a:xfrm>
            <a:off x="5954713" y="39624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2" name="Line 60"/>
          <p:cNvSpPr>
            <a:spLocks noChangeShapeType="1"/>
          </p:cNvSpPr>
          <p:nvPr/>
        </p:nvSpPr>
        <p:spPr bwMode="auto">
          <a:xfrm>
            <a:off x="6183313" y="3962400"/>
            <a:ext cx="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Line 61"/>
          <p:cNvSpPr>
            <a:spLocks noChangeShapeType="1"/>
          </p:cNvSpPr>
          <p:nvPr/>
        </p:nvSpPr>
        <p:spPr bwMode="auto">
          <a:xfrm flipH="1">
            <a:off x="5802313" y="3962400"/>
            <a:ext cx="1524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Line 62"/>
          <p:cNvSpPr>
            <a:spLocks noChangeShapeType="1"/>
          </p:cNvSpPr>
          <p:nvPr/>
        </p:nvSpPr>
        <p:spPr bwMode="auto">
          <a:xfrm>
            <a:off x="5802313" y="41148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Line 66"/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635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67"/>
          <p:cNvSpPr>
            <a:spLocks noChangeShapeType="1"/>
          </p:cNvSpPr>
          <p:nvPr/>
        </p:nvSpPr>
        <p:spPr bwMode="auto">
          <a:xfrm>
            <a:off x="4724400" y="1524000"/>
            <a:ext cx="0" cy="5334000"/>
          </a:xfrm>
          <a:prstGeom prst="line">
            <a:avLst/>
          </a:prstGeom>
          <a:noFill/>
          <a:ln w="635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0" name="Line 68"/>
          <p:cNvSpPr>
            <a:spLocks noChangeShapeType="1"/>
          </p:cNvSpPr>
          <p:nvPr/>
        </p:nvSpPr>
        <p:spPr bwMode="auto">
          <a:xfrm>
            <a:off x="6019800" y="2362200"/>
            <a:ext cx="1981200" cy="2819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1" name="Line 69"/>
          <p:cNvSpPr>
            <a:spLocks noChangeShapeType="1"/>
          </p:cNvSpPr>
          <p:nvPr/>
        </p:nvSpPr>
        <p:spPr bwMode="auto">
          <a:xfrm flipV="1">
            <a:off x="5105400" y="4216400"/>
            <a:ext cx="3657600" cy="914400"/>
          </a:xfrm>
          <a:prstGeom prst="line">
            <a:avLst/>
          </a:prstGeom>
          <a:noFill/>
          <a:ln w="38100">
            <a:solidFill>
              <a:srgbClr val="D4F21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2" name="Line 70"/>
          <p:cNvSpPr>
            <a:spLocks noChangeShapeType="1"/>
          </p:cNvSpPr>
          <p:nvPr/>
        </p:nvSpPr>
        <p:spPr bwMode="auto">
          <a:xfrm>
            <a:off x="6007100" y="2336800"/>
            <a:ext cx="2743200" cy="18288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3" name="Line 71"/>
          <p:cNvSpPr>
            <a:spLocks noChangeShapeType="1"/>
          </p:cNvSpPr>
          <p:nvPr/>
        </p:nvSpPr>
        <p:spPr bwMode="auto">
          <a:xfrm flipH="1">
            <a:off x="8013700" y="4191000"/>
            <a:ext cx="762000" cy="9906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4" name="Line 72"/>
          <p:cNvSpPr>
            <a:spLocks noChangeShapeType="1"/>
          </p:cNvSpPr>
          <p:nvPr/>
        </p:nvSpPr>
        <p:spPr bwMode="auto">
          <a:xfrm>
            <a:off x="5981700" y="4191000"/>
            <a:ext cx="1981200" cy="990600"/>
          </a:xfrm>
          <a:prstGeom prst="line">
            <a:avLst/>
          </a:prstGeom>
          <a:noFill/>
          <a:ln w="38100">
            <a:solidFill>
              <a:srgbClr val="ECF034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85" name="Arc 73"/>
          <p:cNvSpPr>
            <a:spLocks/>
          </p:cNvSpPr>
          <p:nvPr/>
        </p:nvSpPr>
        <p:spPr bwMode="auto">
          <a:xfrm flipH="1">
            <a:off x="7331075" y="4648200"/>
            <a:ext cx="288925" cy="304800"/>
          </a:xfrm>
          <a:custGeom>
            <a:avLst/>
            <a:gdLst>
              <a:gd name="T0" fmla="*/ 0 w 20492"/>
              <a:gd name="T1" fmla="*/ 0 h 21600"/>
              <a:gd name="T2" fmla="*/ 288925 w 20492"/>
              <a:gd name="T3" fmla="*/ 208407 h 21600"/>
              <a:gd name="T4" fmla="*/ 0 w 20492"/>
              <a:gd name="T5" fmla="*/ 304800 h 21600"/>
              <a:gd name="T6" fmla="*/ 0 60000 65536"/>
              <a:gd name="T7" fmla="*/ 0 60000 65536"/>
              <a:gd name="T8" fmla="*/ 0 60000 65536"/>
              <a:gd name="T9" fmla="*/ 0 w 20492"/>
              <a:gd name="T10" fmla="*/ 0 h 21600"/>
              <a:gd name="T11" fmla="*/ 20492 w 2049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92" h="21600" fill="none" extrusionOk="0">
                <a:moveTo>
                  <a:pt x="-1" y="0"/>
                </a:moveTo>
                <a:cubicBezTo>
                  <a:pt x="9297" y="0"/>
                  <a:pt x="17551" y="5949"/>
                  <a:pt x="20491" y="14769"/>
                </a:cubicBezTo>
              </a:path>
              <a:path w="20492" h="21600" stroke="0" extrusionOk="0">
                <a:moveTo>
                  <a:pt x="-1" y="0"/>
                </a:moveTo>
                <a:cubicBezTo>
                  <a:pt x="9297" y="0"/>
                  <a:pt x="17551" y="5949"/>
                  <a:pt x="20491" y="14769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87" name="Rectangle 75"/>
          <p:cNvSpPr>
            <a:spLocks noChangeArrowheads="1"/>
          </p:cNvSpPr>
          <p:nvPr/>
        </p:nvSpPr>
        <p:spPr bwMode="auto">
          <a:xfrm>
            <a:off x="228600" y="228600"/>
            <a:ext cx="86868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í dụ:  Cho hình chóp S.ABCD có đáy ABCD là hình vuông, SA vuông góc với mặt phẳng (ABCD). </a:t>
            </a:r>
          </a:p>
        </p:txBody>
      </p:sp>
      <p:sp>
        <p:nvSpPr>
          <p:cNvPr id="13388" name="Line 76"/>
          <p:cNvSpPr>
            <a:spLocks noChangeShapeType="1"/>
          </p:cNvSpPr>
          <p:nvPr/>
        </p:nvSpPr>
        <p:spPr bwMode="auto">
          <a:xfrm>
            <a:off x="3962400" y="35814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90" name="Line 78"/>
          <p:cNvSpPr>
            <a:spLocks noChangeShapeType="1"/>
          </p:cNvSpPr>
          <p:nvPr/>
        </p:nvSpPr>
        <p:spPr bwMode="auto">
          <a:xfrm>
            <a:off x="5969000" y="4191000"/>
            <a:ext cx="2819400" cy="0"/>
          </a:xfrm>
          <a:prstGeom prst="line">
            <a:avLst/>
          </a:prstGeom>
          <a:noFill/>
          <a:ln w="38100">
            <a:solidFill>
              <a:srgbClr val="00FFCC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91" name="Line 79"/>
          <p:cNvSpPr>
            <a:spLocks noChangeShapeType="1"/>
          </p:cNvSpPr>
          <p:nvPr/>
        </p:nvSpPr>
        <p:spPr bwMode="auto">
          <a:xfrm>
            <a:off x="5981700" y="2324100"/>
            <a:ext cx="0" cy="19050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92" name="Line 80"/>
          <p:cNvSpPr>
            <a:spLocks noChangeShapeType="1"/>
          </p:cNvSpPr>
          <p:nvPr/>
        </p:nvSpPr>
        <p:spPr bwMode="auto">
          <a:xfrm>
            <a:off x="5105400" y="5181600"/>
            <a:ext cx="2895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94" name="Freeform 82"/>
          <p:cNvSpPr>
            <a:spLocks/>
          </p:cNvSpPr>
          <p:nvPr/>
        </p:nvSpPr>
        <p:spPr bwMode="auto">
          <a:xfrm>
            <a:off x="5867400" y="2667000"/>
            <a:ext cx="381000" cy="152400"/>
          </a:xfrm>
          <a:custGeom>
            <a:avLst/>
            <a:gdLst>
              <a:gd name="T0" fmla="*/ 0 w 240"/>
              <a:gd name="T1" fmla="*/ 0 h 96"/>
              <a:gd name="T2" fmla="*/ 96 w 240"/>
              <a:gd name="T3" fmla="*/ 96 h 96"/>
              <a:gd name="T4" fmla="*/ 240 w 240"/>
              <a:gd name="T5" fmla="*/ 0 h 96"/>
              <a:gd name="T6" fmla="*/ 0 60000 65536"/>
              <a:gd name="T7" fmla="*/ 0 60000 65536"/>
              <a:gd name="T8" fmla="*/ 0 60000 65536"/>
              <a:gd name="T9" fmla="*/ 0 w 240"/>
              <a:gd name="T10" fmla="*/ 0 h 96"/>
              <a:gd name="T11" fmla="*/ 240 w 240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96">
                <a:moveTo>
                  <a:pt x="0" y="0"/>
                </a:moveTo>
                <a:cubicBezTo>
                  <a:pt x="28" y="48"/>
                  <a:pt x="56" y="96"/>
                  <a:pt x="96" y="96"/>
                </a:cubicBezTo>
                <a:cubicBezTo>
                  <a:pt x="136" y="96"/>
                  <a:pt x="188" y="48"/>
                  <a:pt x="240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96" name="Oval 84"/>
          <p:cNvSpPr>
            <a:spLocks noChangeArrowheads="1"/>
          </p:cNvSpPr>
          <p:nvPr/>
        </p:nvSpPr>
        <p:spPr bwMode="auto">
          <a:xfrm>
            <a:off x="6908800" y="46355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97" name="Text Box 85"/>
          <p:cNvSpPr txBox="1">
            <a:spLocks noChangeArrowheads="1"/>
          </p:cNvSpPr>
          <p:nvPr/>
        </p:nvSpPr>
        <p:spPr bwMode="auto">
          <a:xfrm>
            <a:off x="6629400" y="4724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O</a:t>
            </a:r>
          </a:p>
        </p:txBody>
      </p:sp>
      <p:sp>
        <p:nvSpPr>
          <p:cNvPr id="13398" name="Line 86"/>
          <p:cNvSpPr>
            <a:spLocks noChangeShapeType="1"/>
          </p:cNvSpPr>
          <p:nvPr/>
        </p:nvSpPr>
        <p:spPr bwMode="auto">
          <a:xfrm>
            <a:off x="5994400" y="2324100"/>
            <a:ext cx="965200" cy="23368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5816600" y="2870200"/>
            <a:ext cx="457200" cy="254000"/>
            <a:chOff x="3552" y="3744"/>
            <a:chExt cx="192" cy="160"/>
          </a:xfrm>
        </p:grpSpPr>
        <p:sp>
          <p:nvSpPr>
            <p:cNvPr id="14373" name="Freeform 87"/>
            <p:cNvSpPr>
              <a:spLocks/>
            </p:cNvSpPr>
            <p:nvPr/>
          </p:nvSpPr>
          <p:spPr bwMode="auto">
            <a:xfrm>
              <a:off x="3552" y="3744"/>
              <a:ext cx="192" cy="160"/>
            </a:xfrm>
            <a:custGeom>
              <a:avLst/>
              <a:gdLst>
                <a:gd name="T0" fmla="*/ 0 w 192"/>
                <a:gd name="T1" fmla="*/ 0 h 160"/>
                <a:gd name="T2" fmla="*/ 96 w 192"/>
                <a:gd name="T3" fmla="*/ 144 h 160"/>
                <a:gd name="T4" fmla="*/ 192 w 192"/>
                <a:gd name="T5" fmla="*/ 96 h 160"/>
                <a:gd name="T6" fmla="*/ 0 60000 65536"/>
                <a:gd name="T7" fmla="*/ 0 60000 65536"/>
                <a:gd name="T8" fmla="*/ 0 60000 65536"/>
                <a:gd name="T9" fmla="*/ 0 w 192"/>
                <a:gd name="T10" fmla="*/ 0 h 160"/>
                <a:gd name="T11" fmla="*/ 192 w 192"/>
                <a:gd name="T12" fmla="*/ 160 h 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60">
                  <a:moveTo>
                    <a:pt x="0" y="0"/>
                  </a:moveTo>
                  <a:cubicBezTo>
                    <a:pt x="32" y="64"/>
                    <a:pt x="64" y="128"/>
                    <a:pt x="96" y="144"/>
                  </a:cubicBezTo>
                  <a:cubicBezTo>
                    <a:pt x="128" y="160"/>
                    <a:pt x="176" y="104"/>
                    <a:pt x="192" y="96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Line 89"/>
            <p:cNvSpPr>
              <a:spLocks noChangeShapeType="1"/>
            </p:cNvSpPr>
            <p:nvPr/>
          </p:nvSpPr>
          <p:spPr bwMode="auto">
            <a:xfrm flipH="1">
              <a:off x="3600" y="3792"/>
              <a:ext cx="48" cy="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03" name="Line 91"/>
          <p:cNvSpPr>
            <a:spLocks noChangeShapeType="1"/>
          </p:cNvSpPr>
          <p:nvPr/>
        </p:nvSpPr>
        <p:spPr bwMode="auto">
          <a:xfrm flipH="1" flipV="1">
            <a:off x="5588000" y="3568700"/>
            <a:ext cx="381000" cy="60960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05" name="Oval 93"/>
          <p:cNvSpPr>
            <a:spLocks noChangeArrowheads="1"/>
          </p:cNvSpPr>
          <p:nvPr/>
        </p:nvSpPr>
        <p:spPr bwMode="auto">
          <a:xfrm>
            <a:off x="5549900" y="3556000"/>
            <a:ext cx="76200" cy="762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06" name="Text Box 94"/>
          <p:cNvSpPr txBox="1">
            <a:spLocks noChangeArrowheads="1"/>
          </p:cNvSpPr>
          <p:nvPr/>
        </p:nvSpPr>
        <p:spPr bwMode="auto">
          <a:xfrm>
            <a:off x="5181600" y="3200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K</a:t>
            </a:r>
          </a:p>
        </p:txBody>
      </p:sp>
      <p:sp>
        <p:nvSpPr>
          <p:cNvPr id="13408" name="Line 96"/>
          <p:cNvSpPr>
            <a:spLocks noChangeShapeType="1"/>
          </p:cNvSpPr>
          <p:nvPr/>
        </p:nvSpPr>
        <p:spPr bwMode="auto">
          <a:xfrm>
            <a:off x="5562600" y="3581400"/>
            <a:ext cx="2438400" cy="1600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09" name="Freeform 97"/>
          <p:cNvSpPr>
            <a:spLocks/>
          </p:cNvSpPr>
          <p:nvPr/>
        </p:nvSpPr>
        <p:spPr bwMode="auto">
          <a:xfrm>
            <a:off x="5803900" y="3797300"/>
            <a:ext cx="152400" cy="177800"/>
          </a:xfrm>
          <a:custGeom>
            <a:avLst/>
            <a:gdLst>
              <a:gd name="T0" fmla="*/ 96 w 96"/>
              <a:gd name="T1" fmla="*/ 0 h 112"/>
              <a:gd name="T2" fmla="*/ 48 w 96"/>
              <a:gd name="T3" fmla="*/ 96 h 112"/>
              <a:gd name="T4" fmla="*/ 0 w 96"/>
              <a:gd name="T5" fmla="*/ 96 h 112"/>
              <a:gd name="T6" fmla="*/ 0 60000 65536"/>
              <a:gd name="T7" fmla="*/ 0 60000 65536"/>
              <a:gd name="T8" fmla="*/ 0 60000 65536"/>
              <a:gd name="T9" fmla="*/ 0 w 96"/>
              <a:gd name="T10" fmla="*/ 0 h 112"/>
              <a:gd name="T11" fmla="*/ 96 w 96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112">
                <a:moveTo>
                  <a:pt x="96" y="0"/>
                </a:moveTo>
                <a:cubicBezTo>
                  <a:pt x="80" y="40"/>
                  <a:pt x="64" y="80"/>
                  <a:pt x="48" y="96"/>
                </a:cubicBezTo>
                <a:cubicBezTo>
                  <a:pt x="32" y="112"/>
                  <a:pt x="8" y="96"/>
                  <a:pt x="0" y="96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10" name="Line 98"/>
          <p:cNvSpPr>
            <a:spLocks noChangeShapeType="1"/>
          </p:cNvSpPr>
          <p:nvPr/>
        </p:nvSpPr>
        <p:spPr bwMode="auto">
          <a:xfrm flipH="1">
            <a:off x="5092700" y="2286000"/>
            <a:ext cx="914400" cy="2895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11" name="Text Box 99"/>
          <p:cNvSpPr txBox="1">
            <a:spLocks noChangeArrowheads="1"/>
          </p:cNvSpPr>
          <p:nvPr/>
        </p:nvSpPr>
        <p:spPr bwMode="auto">
          <a:xfrm>
            <a:off x="304800" y="5835650"/>
            <a:ext cx="3962400" cy="4889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5000" indent="-635000">
              <a:spcBef>
                <a:spcPct val="20000"/>
              </a:spcBef>
            </a:pPr>
            <a:r>
              <a:rPr lang="en-US" sz="2600">
                <a:solidFill>
                  <a:srgbClr val="00FFCC"/>
                </a:solidFill>
                <a:latin typeface="Tahoma" pitchFamily="34" charset="0"/>
              </a:rPr>
              <a:t>d.   đt AC và mp (SBC).</a:t>
            </a:r>
          </a:p>
        </p:txBody>
      </p:sp>
      <p:sp>
        <p:nvSpPr>
          <p:cNvPr id="13413" name="Text Box 101"/>
          <p:cNvSpPr txBox="1">
            <a:spLocks noChangeArrowheads="1"/>
          </p:cNvSpPr>
          <p:nvPr/>
        </p:nvSpPr>
        <p:spPr bwMode="auto">
          <a:xfrm>
            <a:off x="304800" y="2209800"/>
            <a:ext cx="457200" cy="4889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35000" indent="-635000">
              <a:spcBef>
                <a:spcPct val="20000"/>
              </a:spcBef>
            </a:pPr>
            <a:r>
              <a:rPr lang="en-US" sz="2600">
                <a:latin typeface="Tahoma" pitchFamily="34" charset="0"/>
              </a:rPr>
              <a:t>a. </a:t>
            </a:r>
          </a:p>
        </p:txBody>
      </p:sp>
      <p:sp>
        <p:nvSpPr>
          <p:cNvPr id="14371" name="Rectangle 10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267200" y="6553200"/>
            <a:ext cx="914400" cy="304800"/>
          </a:xfrm>
          <a:prstGeom prst="rect">
            <a:avLst/>
          </a:prstGeom>
          <a:solidFill>
            <a:srgbClr val="0000FF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415" name="Freeform 103"/>
          <p:cNvSpPr>
            <a:spLocks/>
          </p:cNvSpPr>
          <p:nvPr/>
        </p:nvSpPr>
        <p:spPr bwMode="auto">
          <a:xfrm>
            <a:off x="5867400" y="2743200"/>
            <a:ext cx="381000" cy="152400"/>
          </a:xfrm>
          <a:custGeom>
            <a:avLst/>
            <a:gdLst>
              <a:gd name="T0" fmla="*/ 0 w 240"/>
              <a:gd name="T1" fmla="*/ 0 h 96"/>
              <a:gd name="T2" fmla="*/ 96 w 240"/>
              <a:gd name="T3" fmla="*/ 96 h 96"/>
              <a:gd name="T4" fmla="*/ 240 w 240"/>
              <a:gd name="T5" fmla="*/ 0 h 96"/>
              <a:gd name="T6" fmla="*/ 0 60000 65536"/>
              <a:gd name="T7" fmla="*/ 0 60000 65536"/>
              <a:gd name="T8" fmla="*/ 0 60000 65536"/>
              <a:gd name="T9" fmla="*/ 0 w 240"/>
              <a:gd name="T10" fmla="*/ 0 h 96"/>
              <a:gd name="T11" fmla="*/ 240 w 240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96">
                <a:moveTo>
                  <a:pt x="0" y="0"/>
                </a:moveTo>
                <a:cubicBezTo>
                  <a:pt x="28" y="48"/>
                  <a:pt x="56" y="96"/>
                  <a:pt x="96" y="96"/>
                </a:cubicBezTo>
                <a:cubicBezTo>
                  <a:pt x="136" y="96"/>
                  <a:pt x="188" y="48"/>
                  <a:pt x="240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3" name="Picture 2" descr="Copy of KJ02703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WordArt 3"/>
          <p:cNvSpPr>
            <a:spLocks noChangeArrowheads="1" noChangeShapeType="1" noTextEdit="1"/>
          </p:cNvSpPr>
          <p:nvPr/>
        </p:nvSpPr>
        <p:spPr bwMode="auto">
          <a:xfrm>
            <a:off x="762000" y="990600"/>
            <a:ext cx="7924800" cy="5486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795099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KÝnh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chóc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quý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ThÇy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C« vµ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c¸c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em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lu«n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m¹nh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kháe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,</a:t>
            </a:r>
          </a:p>
          <a:p>
            <a:pPr algn="ctr"/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d¹y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tèt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,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häc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 </a:t>
            </a:r>
            <a:r>
              <a:rPr lang="en-US" sz="3600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tèt</a:t>
            </a:r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Koala"/>
              </a:rPr>
              <a:t>!</a:t>
            </a: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3733800" y="5919788"/>
            <a:ext cx="52562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Shelley Allegro" pitchFamily="82" charset="0"/>
              </a:rPr>
              <a:t>Gi¸o</a:t>
            </a:r>
            <a:r>
              <a:rPr 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Shelley Allegro" pitchFamily="82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Shelley Allegro" pitchFamily="82" charset="0"/>
              </a:rPr>
              <a:t>viªn</a:t>
            </a:r>
            <a:r>
              <a:rPr 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Shelley Allegro" pitchFamily="82" charset="0"/>
              </a:rPr>
              <a:t>: </a:t>
            </a:r>
            <a:r>
              <a:rPr 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Ũ THỊ LOA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1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1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4" dur="500"/>
                                        <p:tgtEl>
                                          <p:spTgt spid="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1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3" grpId="0" build="p"/>
      <p:bldP spid="13354" grpId="0"/>
      <p:bldP spid="13380" grpId="0" animBg="1"/>
      <p:bldP spid="13381" grpId="0" animBg="1"/>
      <p:bldP spid="13382" grpId="0" animBg="1"/>
      <p:bldP spid="13383" grpId="0" animBg="1"/>
      <p:bldP spid="13384" grpId="0" animBg="1"/>
      <p:bldP spid="13385" grpId="0" animBg="1"/>
      <p:bldP spid="13388" grpId="0" animBg="1"/>
      <p:bldP spid="13390" grpId="0" animBg="1"/>
      <p:bldP spid="13391" grpId="0" animBg="1"/>
      <p:bldP spid="13392" grpId="0" animBg="1"/>
      <p:bldP spid="13394" grpId="0" animBg="1"/>
      <p:bldP spid="13396" grpId="0" animBg="1"/>
      <p:bldP spid="13397" grpId="0"/>
      <p:bldP spid="13398" grpId="0" animBg="1"/>
      <p:bldP spid="13403" grpId="0" animBg="1"/>
      <p:bldP spid="13405" grpId="0" animBg="1"/>
      <p:bldP spid="13406" grpId="0"/>
      <p:bldP spid="13408" grpId="0" animBg="1"/>
      <p:bldP spid="13409" grpId="0" animBg="1"/>
      <p:bldP spid="13410" grpId="0" animBg="1"/>
      <p:bldP spid="13411" grpId="0"/>
      <p:bldP spid="13413" grpId="0"/>
      <p:bldP spid="134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380590" y="53241"/>
            <a:ext cx="86439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37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ectangle 2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eaLnBrk="1" hangingPunct="1"/>
            <a:r>
              <a:rPr lang="en-US" sz="1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1" name="Rectangle 3"/>
          <p:cNvSpPr>
            <a:spLocks noChangeArrowheads="1"/>
          </p:cNvSpPr>
          <p:nvPr/>
        </p:nvSpPr>
        <p:spPr bwMode="auto">
          <a:xfrm>
            <a:off x="482631" y="2128862"/>
            <a:ext cx="4038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None/>
            </a:pPr>
            <a:r>
              <a:rPr lang="en-US" sz="7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3" name="Line 5"/>
          <p:cNvSpPr>
            <a:spLocks noChangeShapeType="1"/>
          </p:cNvSpPr>
          <p:nvPr/>
        </p:nvSpPr>
        <p:spPr bwMode="auto">
          <a:xfrm>
            <a:off x="4673631" y="833462"/>
            <a:ext cx="0" cy="5791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Line 8"/>
          <p:cNvSpPr>
            <a:spLocks noChangeShapeType="1"/>
          </p:cNvSpPr>
          <p:nvPr/>
        </p:nvSpPr>
        <p:spPr bwMode="auto">
          <a:xfrm>
            <a:off x="482631" y="3881462"/>
            <a:ext cx="84582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Line 9"/>
          <p:cNvSpPr>
            <a:spLocks noChangeShapeType="1"/>
          </p:cNvSpPr>
          <p:nvPr/>
        </p:nvSpPr>
        <p:spPr bwMode="auto">
          <a:xfrm flipV="1">
            <a:off x="2082831" y="985862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Line 10"/>
          <p:cNvSpPr>
            <a:spLocks noChangeShapeType="1"/>
          </p:cNvSpPr>
          <p:nvPr/>
        </p:nvSpPr>
        <p:spPr bwMode="auto">
          <a:xfrm flipV="1">
            <a:off x="2921031" y="1138262"/>
            <a:ext cx="0" cy="2362200"/>
          </a:xfrm>
          <a:prstGeom prst="line">
            <a:avLst/>
          </a:prstGeom>
          <a:noFill/>
          <a:ln w="9525">
            <a:solidFill>
              <a:srgbClr val="FF66FF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Freeform 14"/>
          <p:cNvSpPr>
            <a:spLocks/>
          </p:cNvSpPr>
          <p:nvPr/>
        </p:nvSpPr>
        <p:spPr bwMode="auto">
          <a:xfrm>
            <a:off x="1320831" y="1138262"/>
            <a:ext cx="1524000" cy="2006600"/>
          </a:xfrm>
          <a:custGeom>
            <a:avLst/>
            <a:gdLst>
              <a:gd name="T0" fmla="*/ 1524000 w 960"/>
              <a:gd name="T1" fmla="*/ 0 h 1264"/>
              <a:gd name="T2" fmla="*/ 1371600 w 960"/>
              <a:gd name="T3" fmla="*/ 1371600 h 1264"/>
              <a:gd name="T4" fmla="*/ 990600 w 960"/>
              <a:gd name="T5" fmla="*/ 1905000 h 1264"/>
              <a:gd name="T6" fmla="*/ 533400 w 960"/>
              <a:gd name="T7" fmla="*/ 1981200 h 1264"/>
              <a:gd name="T8" fmla="*/ 0 w 960"/>
              <a:gd name="T9" fmla="*/ 1752600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1264"/>
              <a:gd name="T17" fmla="*/ 960 w 960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1264">
                <a:moveTo>
                  <a:pt x="960" y="0"/>
                </a:moveTo>
                <a:cubicBezTo>
                  <a:pt x="940" y="332"/>
                  <a:pt x="920" y="664"/>
                  <a:pt x="864" y="864"/>
                </a:cubicBezTo>
                <a:cubicBezTo>
                  <a:pt x="808" y="1064"/>
                  <a:pt x="712" y="1136"/>
                  <a:pt x="624" y="1200"/>
                </a:cubicBezTo>
                <a:cubicBezTo>
                  <a:pt x="536" y="1264"/>
                  <a:pt x="440" y="1264"/>
                  <a:pt x="336" y="1248"/>
                </a:cubicBezTo>
                <a:cubicBezTo>
                  <a:pt x="232" y="1232"/>
                  <a:pt x="56" y="1128"/>
                  <a:pt x="0" y="1104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>
            <a:off x="711231" y="2967062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Line 16"/>
          <p:cNvSpPr>
            <a:spLocks noChangeShapeType="1"/>
          </p:cNvSpPr>
          <p:nvPr/>
        </p:nvSpPr>
        <p:spPr bwMode="auto">
          <a:xfrm flipV="1">
            <a:off x="6121431" y="985862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Line 17"/>
          <p:cNvSpPr>
            <a:spLocks noChangeShapeType="1"/>
          </p:cNvSpPr>
          <p:nvPr/>
        </p:nvSpPr>
        <p:spPr bwMode="auto">
          <a:xfrm>
            <a:off x="5359431" y="2890862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Line 18"/>
          <p:cNvSpPr>
            <a:spLocks noChangeShapeType="1"/>
          </p:cNvSpPr>
          <p:nvPr/>
        </p:nvSpPr>
        <p:spPr bwMode="auto">
          <a:xfrm>
            <a:off x="6883431" y="1214462"/>
            <a:ext cx="0" cy="2286000"/>
          </a:xfrm>
          <a:prstGeom prst="line">
            <a:avLst/>
          </a:prstGeom>
          <a:noFill/>
          <a:ln w="9525">
            <a:solidFill>
              <a:srgbClr val="FF66FF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Freeform 19"/>
          <p:cNvSpPr>
            <a:spLocks/>
          </p:cNvSpPr>
          <p:nvPr/>
        </p:nvSpPr>
        <p:spPr bwMode="auto">
          <a:xfrm>
            <a:off x="6959631" y="1290662"/>
            <a:ext cx="1295400" cy="1943100"/>
          </a:xfrm>
          <a:custGeom>
            <a:avLst/>
            <a:gdLst>
              <a:gd name="T0" fmla="*/ 0 w 816"/>
              <a:gd name="T1" fmla="*/ 0 h 1224"/>
              <a:gd name="T2" fmla="*/ 152400 w 816"/>
              <a:gd name="T3" fmla="*/ 1143000 h 1224"/>
              <a:gd name="T4" fmla="*/ 457200 w 816"/>
              <a:gd name="T5" fmla="*/ 1676400 h 1224"/>
              <a:gd name="T6" fmla="*/ 1066800 w 816"/>
              <a:gd name="T7" fmla="*/ 1905000 h 1224"/>
              <a:gd name="T8" fmla="*/ 1295400 w 816"/>
              <a:gd name="T9" fmla="*/ 1905000 h 12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6"/>
              <a:gd name="T16" fmla="*/ 0 h 1224"/>
              <a:gd name="T17" fmla="*/ 816 w 816"/>
              <a:gd name="T18" fmla="*/ 1224 h 12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6" h="1224">
                <a:moveTo>
                  <a:pt x="0" y="0"/>
                </a:moveTo>
                <a:cubicBezTo>
                  <a:pt x="24" y="272"/>
                  <a:pt x="48" y="544"/>
                  <a:pt x="96" y="720"/>
                </a:cubicBezTo>
                <a:cubicBezTo>
                  <a:pt x="144" y="896"/>
                  <a:pt x="192" y="976"/>
                  <a:pt x="288" y="1056"/>
                </a:cubicBezTo>
                <a:cubicBezTo>
                  <a:pt x="384" y="1136"/>
                  <a:pt x="584" y="1176"/>
                  <a:pt x="672" y="1200"/>
                </a:cubicBezTo>
                <a:cubicBezTo>
                  <a:pt x="760" y="1224"/>
                  <a:pt x="792" y="1200"/>
                  <a:pt x="816" y="120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20"/>
          <p:cNvSpPr>
            <a:spLocks noChangeShapeType="1"/>
          </p:cNvSpPr>
          <p:nvPr/>
        </p:nvSpPr>
        <p:spPr bwMode="auto">
          <a:xfrm flipV="1">
            <a:off x="2159031" y="4186262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Line 21"/>
          <p:cNvSpPr>
            <a:spLocks noChangeShapeType="1"/>
          </p:cNvSpPr>
          <p:nvPr/>
        </p:nvSpPr>
        <p:spPr bwMode="auto">
          <a:xfrm>
            <a:off x="787431" y="5253062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Line 22"/>
          <p:cNvSpPr>
            <a:spLocks noChangeShapeType="1"/>
          </p:cNvSpPr>
          <p:nvPr/>
        </p:nvSpPr>
        <p:spPr bwMode="auto">
          <a:xfrm>
            <a:off x="2844831" y="4262462"/>
            <a:ext cx="0" cy="2590800"/>
          </a:xfrm>
          <a:prstGeom prst="line">
            <a:avLst/>
          </a:prstGeom>
          <a:noFill/>
          <a:ln w="9525">
            <a:solidFill>
              <a:srgbClr val="FF66FF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Freeform 23"/>
          <p:cNvSpPr>
            <a:spLocks/>
          </p:cNvSpPr>
          <p:nvPr/>
        </p:nvSpPr>
        <p:spPr bwMode="auto">
          <a:xfrm>
            <a:off x="635031" y="4745062"/>
            <a:ext cx="2133600" cy="2108200"/>
          </a:xfrm>
          <a:custGeom>
            <a:avLst/>
            <a:gdLst>
              <a:gd name="T0" fmla="*/ 2133600 w 1344"/>
              <a:gd name="T1" fmla="*/ 2108200 h 1328"/>
              <a:gd name="T2" fmla="*/ 1981200 w 1344"/>
              <a:gd name="T3" fmla="*/ 812800 h 1328"/>
              <a:gd name="T4" fmla="*/ 1524000 w 1344"/>
              <a:gd name="T5" fmla="*/ 127000 h 1328"/>
              <a:gd name="T6" fmla="*/ 1066800 w 1344"/>
              <a:gd name="T7" fmla="*/ 50800 h 1328"/>
              <a:gd name="T8" fmla="*/ 685800 w 1344"/>
              <a:gd name="T9" fmla="*/ 355600 h 1328"/>
              <a:gd name="T10" fmla="*/ 381000 w 1344"/>
              <a:gd name="T11" fmla="*/ 660400 h 1328"/>
              <a:gd name="T12" fmla="*/ 0 w 1344"/>
              <a:gd name="T13" fmla="*/ 812800 h 13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44"/>
              <a:gd name="T22" fmla="*/ 0 h 1328"/>
              <a:gd name="T23" fmla="*/ 1344 w 1344"/>
              <a:gd name="T24" fmla="*/ 1328 h 13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44" h="1328">
                <a:moveTo>
                  <a:pt x="1344" y="1328"/>
                </a:moveTo>
                <a:cubicBezTo>
                  <a:pt x="1328" y="1024"/>
                  <a:pt x="1312" y="720"/>
                  <a:pt x="1248" y="512"/>
                </a:cubicBezTo>
                <a:cubicBezTo>
                  <a:pt x="1184" y="304"/>
                  <a:pt x="1056" y="160"/>
                  <a:pt x="960" y="80"/>
                </a:cubicBezTo>
                <a:cubicBezTo>
                  <a:pt x="864" y="0"/>
                  <a:pt x="760" y="8"/>
                  <a:pt x="672" y="32"/>
                </a:cubicBezTo>
                <a:cubicBezTo>
                  <a:pt x="584" y="56"/>
                  <a:pt x="504" y="160"/>
                  <a:pt x="432" y="224"/>
                </a:cubicBezTo>
                <a:cubicBezTo>
                  <a:pt x="360" y="288"/>
                  <a:pt x="312" y="368"/>
                  <a:pt x="240" y="416"/>
                </a:cubicBezTo>
                <a:cubicBezTo>
                  <a:pt x="168" y="464"/>
                  <a:pt x="40" y="496"/>
                  <a:pt x="0" y="51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Line 24"/>
          <p:cNvSpPr>
            <a:spLocks noChangeShapeType="1"/>
          </p:cNvSpPr>
          <p:nvPr/>
        </p:nvSpPr>
        <p:spPr bwMode="auto">
          <a:xfrm flipV="1">
            <a:off x="6197631" y="4186262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Line 25"/>
          <p:cNvSpPr>
            <a:spLocks noChangeShapeType="1"/>
          </p:cNvSpPr>
          <p:nvPr/>
        </p:nvSpPr>
        <p:spPr bwMode="auto">
          <a:xfrm>
            <a:off x="5435631" y="525306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Line 26"/>
          <p:cNvSpPr>
            <a:spLocks noChangeShapeType="1"/>
          </p:cNvSpPr>
          <p:nvPr/>
        </p:nvSpPr>
        <p:spPr bwMode="auto">
          <a:xfrm>
            <a:off x="6883431" y="4262462"/>
            <a:ext cx="0" cy="2590800"/>
          </a:xfrm>
          <a:prstGeom prst="line">
            <a:avLst/>
          </a:prstGeom>
          <a:noFill/>
          <a:ln w="9525">
            <a:solidFill>
              <a:srgbClr val="FF66FF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Freeform 27"/>
          <p:cNvSpPr>
            <a:spLocks/>
          </p:cNvSpPr>
          <p:nvPr/>
        </p:nvSpPr>
        <p:spPr bwMode="auto">
          <a:xfrm>
            <a:off x="6959631" y="4719662"/>
            <a:ext cx="1447800" cy="2133600"/>
          </a:xfrm>
          <a:custGeom>
            <a:avLst/>
            <a:gdLst>
              <a:gd name="T0" fmla="*/ 0 w 912"/>
              <a:gd name="T1" fmla="*/ 2133600 h 1344"/>
              <a:gd name="T2" fmla="*/ 152400 w 912"/>
              <a:gd name="T3" fmla="*/ 914400 h 1344"/>
              <a:gd name="T4" fmla="*/ 457200 w 912"/>
              <a:gd name="T5" fmla="*/ 381000 h 1344"/>
              <a:gd name="T6" fmla="*/ 990600 w 912"/>
              <a:gd name="T7" fmla="*/ 76200 h 1344"/>
              <a:gd name="T8" fmla="*/ 1447800 w 912"/>
              <a:gd name="T9" fmla="*/ 0 h 1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2"/>
              <a:gd name="T16" fmla="*/ 0 h 1344"/>
              <a:gd name="T17" fmla="*/ 912 w 912"/>
              <a:gd name="T18" fmla="*/ 1344 h 1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2" h="1344">
                <a:moveTo>
                  <a:pt x="0" y="1344"/>
                </a:moveTo>
                <a:cubicBezTo>
                  <a:pt x="24" y="1052"/>
                  <a:pt x="48" y="760"/>
                  <a:pt x="96" y="576"/>
                </a:cubicBezTo>
                <a:cubicBezTo>
                  <a:pt x="144" y="392"/>
                  <a:pt x="200" y="328"/>
                  <a:pt x="288" y="240"/>
                </a:cubicBezTo>
                <a:cubicBezTo>
                  <a:pt x="376" y="152"/>
                  <a:pt x="520" y="88"/>
                  <a:pt x="624" y="48"/>
                </a:cubicBezTo>
                <a:cubicBezTo>
                  <a:pt x="728" y="8"/>
                  <a:pt x="864" y="8"/>
                  <a:pt x="91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ext Box 28"/>
          <p:cNvSpPr txBox="1">
            <a:spLocks noChangeArrowheads="1"/>
          </p:cNvSpPr>
          <p:nvPr/>
        </p:nvSpPr>
        <p:spPr bwMode="auto">
          <a:xfrm>
            <a:off x="1778031" y="2662262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82" name="Text Box 33"/>
          <p:cNvSpPr txBox="1">
            <a:spLocks noChangeArrowheads="1"/>
          </p:cNvSpPr>
          <p:nvPr/>
        </p:nvSpPr>
        <p:spPr bwMode="auto">
          <a:xfrm>
            <a:off x="5816631" y="2586062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83" name="Text Box 36"/>
          <p:cNvSpPr txBox="1">
            <a:spLocks noChangeArrowheads="1"/>
          </p:cNvSpPr>
          <p:nvPr/>
        </p:nvSpPr>
        <p:spPr bwMode="auto">
          <a:xfrm>
            <a:off x="1778031" y="833462"/>
            <a:ext cx="282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84" name="Text Box 39"/>
          <p:cNvSpPr txBox="1">
            <a:spLocks noChangeArrowheads="1"/>
          </p:cNvSpPr>
          <p:nvPr/>
        </p:nvSpPr>
        <p:spPr bwMode="auto">
          <a:xfrm>
            <a:off x="3667156" y="2806725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 Box 42"/>
          <p:cNvSpPr txBox="1">
            <a:spLocks noChangeArrowheads="1"/>
          </p:cNvSpPr>
          <p:nvPr/>
        </p:nvSpPr>
        <p:spPr bwMode="auto">
          <a:xfrm>
            <a:off x="1854231" y="5176862"/>
            <a:ext cx="346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86" name="Text Box 44"/>
          <p:cNvSpPr txBox="1">
            <a:spLocks noChangeArrowheads="1"/>
          </p:cNvSpPr>
          <p:nvPr/>
        </p:nvSpPr>
        <p:spPr bwMode="auto">
          <a:xfrm>
            <a:off x="5892831" y="5213375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87" name="Text Box 45"/>
          <p:cNvSpPr txBox="1">
            <a:spLocks noChangeArrowheads="1"/>
          </p:cNvSpPr>
          <p:nvPr/>
        </p:nvSpPr>
        <p:spPr bwMode="auto">
          <a:xfrm>
            <a:off x="3590956" y="2622575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88" name="Text Box 46"/>
          <p:cNvSpPr txBox="1">
            <a:spLocks noChangeArrowheads="1"/>
          </p:cNvSpPr>
          <p:nvPr/>
        </p:nvSpPr>
        <p:spPr bwMode="auto">
          <a:xfrm>
            <a:off x="8620156" y="2509862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89" name="Text Box 47"/>
          <p:cNvSpPr txBox="1">
            <a:spLocks noChangeArrowheads="1"/>
          </p:cNvSpPr>
          <p:nvPr/>
        </p:nvSpPr>
        <p:spPr bwMode="auto">
          <a:xfrm>
            <a:off x="8543956" y="5176862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90" name="Text Box 48"/>
          <p:cNvSpPr txBox="1">
            <a:spLocks noChangeArrowheads="1"/>
          </p:cNvSpPr>
          <p:nvPr/>
        </p:nvSpPr>
        <p:spPr bwMode="auto">
          <a:xfrm>
            <a:off x="3819556" y="5176862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91" name="Text Box 50"/>
          <p:cNvSpPr txBox="1">
            <a:spLocks noChangeArrowheads="1"/>
          </p:cNvSpPr>
          <p:nvPr/>
        </p:nvSpPr>
        <p:spPr bwMode="auto">
          <a:xfrm>
            <a:off x="5816631" y="833462"/>
            <a:ext cx="358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92" name="Text Box 51"/>
          <p:cNvSpPr txBox="1">
            <a:spLocks noChangeArrowheads="1"/>
          </p:cNvSpPr>
          <p:nvPr/>
        </p:nvSpPr>
        <p:spPr bwMode="auto">
          <a:xfrm>
            <a:off x="5892831" y="3994175"/>
            <a:ext cx="6635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93" name="Text Box 52"/>
          <p:cNvSpPr txBox="1">
            <a:spLocks noChangeArrowheads="1"/>
          </p:cNvSpPr>
          <p:nvPr/>
        </p:nvSpPr>
        <p:spPr bwMode="auto">
          <a:xfrm>
            <a:off x="1854231" y="3994175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94" name="Text Box 53"/>
          <p:cNvSpPr txBox="1">
            <a:spLocks noChangeArrowheads="1"/>
          </p:cNvSpPr>
          <p:nvPr/>
        </p:nvSpPr>
        <p:spPr bwMode="auto">
          <a:xfrm>
            <a:off x="2921031" y="2586062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95" name="Text Box 54"/>
          <p:cNvSpPr txBox="1">
            <a:spLocks noChangeArrowheads="1"/>
          </p:cNvSpPr>
          <p:nvPr/>
        </p:nvSpPr>
        <p:spPr bwMode="auto">
          <a:xfrm>
            <a:off x="6578631" y="2509862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96" name="Text Box 55"/>
          <p:cNvSpPr txBox="1">
            <a:spLocks noChangeArrowheads="1"/>
          </p:cNvSpPr>
          <p:nvPr/>
        </p:nvSpPr>
        <p:spPr bwMode="auto">
          <a:xfrm>
            <a:off x="2844831" y="5176862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97" name="Text Box 56"/>
          <p:cNvSpPr txBox="1">
            <a:spLocks noChangeArrowheads="1"/>
          </p:cNvSpPr>
          <p:nvPr/>
        </p:nvSpPr>
        <p:spPr bwMode="auto">
          <a:xfrm>
            <a:off x="6578631" y="5176862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00" name="Text Box 62"/>
          <p:cNvSpPr txBox="1">
            <a:spLocks noChangeArrowheads="1"/>
          </p:cNvSpPr>
          <p:nvPr/>
        </p:nvSpPr>
        <p:spPr bwMode="auto">
          <a:xfrm>
            <a:off x="7493031" y="1519262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 Box 64"/>
          <p:cNvSpPr txBox="1">
            <a:spLocks noChangeArrowheads="1"/>
          </p:cNvSpPr>
          <p:nvPr/>
        </p:nvSpPr>
        <p:spPr bwMode="auto">
          <a:xfrm>
            <a:off x="7340631" y="5862662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sz="1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2704"/>
              </p:ext>
            </p:extLst>
          </p:nvPr>
        </p:nvGraphicFramePr>
        <p:xfrm>
          <a:off x="108764" y="4156151"/>
          <a:ext cx="1697045" cy="63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4" imgW="761669" imgH="304668" progId="Equation.DSMT4">
                  <p:embed/>
                </p:oleObj>
              </mc:Choice>
              <mc:Fallback>
                <p:oleObj name="Equation" r:id="rId4" imgW="761669" imgH="30466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64" y="4156151"/>
                        <a:ext cx="1697045" cy="639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79107"/>
              </p:ext>
            </p:extLst>
          </p:nvPr>
        </p:nvGraphicFramePr>
        <p:xfrm>
          <a:off x="7156450" y="1143001"/>
          <a:ext cx="17653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6" imgW="914400" imgH="304800" progId="Equation.DSMT4">
                  <p:embed/>
                </p:oleObj>
              </mc:Choice>
              <mc:Fallback>
                <p:oleObj name="Equation" r:id="rId6" imgW="9144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1143001"/>
                        <a:ext cx="17653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243566"/>
              </p:ext>
            </p:extLst>
          </p:nvPr>
        </p:nvGraphicFramePr>
        <p:xfrm>
          <a:off x="7143768" y="5857892"/>
          <a:ext cx="1726419" cy="62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8" imgW="736280" imgH="304668" progId="Equation.DSMT4">
                  <p:embed/>
                </p:oleObj>
              </mc:Choice>
              <mc:Fallback>
                <p:oleObj name="Equation" r:id="rId8" imgW="736280" imgH="30466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5857892"/>
                        <a:ext cx="1726419" cy="624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43462"/>
              </p:ext>
            </p:extLst>
          </p:nvPr>
        </p:nvGraphicFramePr>
        <p:xfrm>
          <a:off x="285720" y="1214422"/>
          <a:ext cx="1900248" cy="64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10" imgW="799753" imgH="304668" progId="Equation.DSMT4">
                  <p:embed/>
                </p:oleObj>
              </mc:Choice>
              <mc:Fallback>
                <p:oleObj name="Equation" r:id="rId10" imgW="799753" imgH="30466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214422"/>
                        <a:ext cx="1900248" cy="641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366" name="Object 102"/>
          <p:cNvGraphicFramePr>
            <a:graphicFrameLocks noChangeAspect="1"/>
          </p:cNvGraphicFramePr>
          <p:nvPr/>
        </p:nvGraphicFramePr>
        <p:xfrm>
          <a:off x="714348" y="142852"/>
          <a:ext cx="889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42852"/>
                        <a:ext cx="8890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" name="Object 103"/>
          <p:cNvGraphicFramePr>
            <a:graphicFrameLocks noChangeAspect="1"/>
          </p:cNvGraphicFramePr>
          <p:nvPr/>
        </p:nvGraphicFramePr>
        <p:xfrm>
          <a:off x="6072198" y="214290"/>
          <a:ext cx="1143008" cy="46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14" imgW="622080" imgH="253800" progId="Equation.DSMT4">
                  <p:embed/>
                </p:oleObj>
              </mc:Choice>
              <mc:Fallback>
                <p:oleObj name="Equation" r:id="rId14" imgW="6220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214290"/>
                        <a:ext cx="1143008" cy="466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100" grpId="0"/>
      <p:bldP spid="10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6"/>
          <p:cNvSpPr>
            <a:spLocks noChangeShapeType="1"/>
          </p:cNvSpPr>
          <p:nvPr/>
        </p:nvSpPr>
        <p:spPr bwMode="auto">
          <a:xfrm flipV="1">
            <a:off x="6781800" y="18288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4800600" y="4191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7" name="Arc 8"/>
          <p:cNvSpPr>
            <a:spLocks/>
          </p:cNvSpPr>
          <p:nvPr/>
        </p:nvSpPr>
        <p:spPr bwMode="auto">
          <a:xfrm>
            <a:off x="5029200" y="3733800"/>
            <a:ext cx="1676400" cy="1905000"/>
          </a:xfrm>
          <a:custGeom>
            <a:avLst/>
            <a:gdLst>
              <a:gd name="T0" fmla="*/ 0 w 21600"/>
              <a:gd name="T1" fmla="*/ 0 h 21600"/>
              <a:gd name="T2" fmla="*/ 130107258 w 21600"/>
              <a:gd name="T3" fmla="*/ 168010400 h 21600"/>
              <a:gd name="T4" fmla="*/ 0 w 21600"/>
              <a:gd name="T5" fmla="*/ 1680104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8" name="Arc 9"/>
          <p:cNvSpPr>
            <a:spLocks/>
          </p:cNvSpPr>
          <p:nvPr/>
        </p:nvSpPr>
        <p:spPr bwMode="auto">
          <a:xfrm flipH="1" flipV="1">
            <a:off x="6858000" y="1981200"/>
            <a:ext cx="1828800" cy="1600200"/>
          </a:xfrm>
          <a:custGeom>
            <a:avLst/>
            <a:gdLst>
              <a:gd name="T0" fmla="*/ 0 w 21600"/>
              <a:gd name="T1" fmla="*/ 0 h 21600"/>
              <a:gd name="T2" fmla="*/ 154838386 w 21600"/>
              <a:gd name="T3" fmla="*/ 118548144 h 21600"/>
              <a:gd name="T4" fmla="*/ 0 w 21600"/>
              <a:gd name="T5" fmla="*/ 11854814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5791200" y="4114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M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715000" y="32766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H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6781800" y="4205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O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8610600" y="42052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x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477000" y="1676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y</a:t>
            </a:r>
          </a:p>
        </p:txBody>
      </p:sp>
      <p:sp>
        <p:nvSpPr>
          <p:cNvPr id="14" name="AutoShape 22"/>
          <p:cNvSpPr>
            <a:spLocks noChangeArrowheads="1"/>
          </p:cNvSpPr>
          <p:nvPr/>
        </p:nvSpPr>
        <p:spPr bwMode="auto">
          <a:xfrm>
            <a:off x="6019800" y="4114800"/>
            <a:ext cx="76200" cy="76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 flipV="1">
            <a:off x="6045200" y="3657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6" name="Line 26"/>
          <p:cNvSpPr>
            <a:spLocks noChangeShapeType="1"/>
          </p:cNvSpPr>
          <p:nvPr/>
        </p:nvSpPr>
        <p:spPr bwMode="auto">
          <a:xfrm flipV="1">
            <a:off x="5029200" y="3657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7" name="Line 26"/>
          <p:cNvSpPr>
            <a:spLocks noChangeShapeType="1"/>
          </p:cNvSpPr>
          <p:nvPr/>
        </p:nvSpPr>
        <p:spPr bwMode="auto">
          <a:xfrm>
            <a:off x="5029200" y="3636963"/>
            <a:ext cx="37338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8" name="Oval 27"/>
          <p:cNvSpPr>
            <a:spLocks noChangeArrowheads="1"/>
          </p:cNvSpPr>
          <p:nvPr/>
        </p:nvSpPr>
        <p:spPr bwMode="auto">
          <a:xfrm>
            <a:off x="6746875" y="3581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6477000" y="3200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4348" y="428604"/>
            <a:ext cx="6000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ồ 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27528"/>
              </p:ext>
            </p:extLst>
          </p:nvPr>
        </p:nvGraphicFramePr>
        <p:xfrm>
          <a:off x="4427540" y="254260"/>
          <a:ext cx="1516060" cy="80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40" y="254260"/>
                        <a:ext cx="1516060" cy="800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755655" y="2786058"/>
            <a:ext cx="403065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694127" y="5065868"/>
            <a:ext cx="808671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gang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)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13330"/>
              </p:ext>
            </p:extLst>
          </p:nvPr>
        </p:nvGraphicFramePr>
        <p:xfrm>
          <a:off x="2928926" y="5643578"/>
          <a:ext cx="1301747" cy="74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647419" imgH="393529" progId="Equation.DSMT4">
                  <p:embed/>
                </p:oleObj>
              </mc:Choice>
              <mc:Fallback>
                <p:oleObj name="Equation" r:id="rId6" imgW="64741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643578"/>
                        <a:ext cx="1301747" cy="742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58608" y="1034015"/>
            <a:ext cx="3453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; 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714348" y="1571612"/>
            <a:ext cx="431641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H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33 -0.00903 C -0.01215 -0.01852 -0.02083 -0.02778 -0.03229 -0.03542 C -0.04375 -0.04306 -0.05833 -0.05024 -0.0717 -0.05463 C -0.08507 -0.05903 -0.10573 -0.06065 -0.1125 -0.06181 " pathEditMode="relative" ptsTypes="aaaA"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276 -0.0213 C -0.03854 -0.0294 -0.04931 -0.03727 -0.06059 -0.04236 C -0.07187 -0.04745 -0.08906 -0.04977 -0.09479 -0.05116 " pathEditMode="relative" ptsTypes="aaA"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1.85185E-6 L -0.09167 0.00671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0" y="3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 animBg="1"/>
      <p:bldP spid="15" grpId="0" animBg="1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auto">
          <a:xfrm flipV="1">
            <a:off x="6781800" y="18288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4800600" y="4191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4" name="Arc 8"/>
          <p:cNvSpPr>
            <a:spLocks/>
          </p:cNvSpPr>
          <p:nvPr/>
        </p:nvSpPr>
        <p:spPr bwMode="auto">
          <a:xfrm>
            <a:off x="5029200" y="3733800"/>
            <a:ext cx="1676400" cy="1905000"/>
          </a:xfrm>
          <a:custGeom>
            <a:avLst/>
            <a:gdLst>
              <a:gd name="T0" fmla="*/ 0 w 21600"/>
              <a:gd name="T1" fmla="*/ 0 h 21600"/>
              <a:gd name="T2" fmla="*/ 130107258 w 21600"/>
              <a:gd name="T3" fmla="*/ 168010400 h 21600"/>
              <a:gd name="T4" fmla="*/ 0 w 21600"/>
              <a:gd name="T5" fmla="*/ 1680104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5" name="Arc 9"/>
          <p:cNvSpPr>
            <a:spLocks/>
          </p:cNvSpPr>
          <p:nvPr/>
        </p:nvSpPr>
        <p:spPr bwMode="auto">
          <a:xfrm flipH="1" flipV="1">
            <a:off x="6858000" y="1981200"/>
            <a:ext cx="1828800" cy="1600200"/>
          </a:xfrm>
          <a:custGeom>
            <a:avLst/>
            <a:gdLst>
              <a:gd name="T0" fmla="*/ 0 w 21600"/>
              <a:gd name="T1" fmla="*/ 0 h 21600"/>
              <a:gd name="T2" fmla="*/ 154838386 w 21600"/>
              <a:gd name="T3" fmla="*/ 118548144 h 21600"/>
              <a:gd name="T4" fmla="*/ 0 w 21600"/>
              <a:gd name="T5" fmla="*/ 11854814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781800" y="36576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O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7467600" y="28956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M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7467600" y="3657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Arial" charset="0"/>
              </a:rPr>
              <a:t>H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501090" y="4214818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x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6477000" y="1676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y</a:t>
            </a:r>
          </a:p>
        </p:txBody>
      </p:sp>
      <p:sp>
        <p:nvSpPr>
          <p:cNvPr id="11" name="AutoShape 24"/>
          <p:cNvSpPr>
            <a:spLocks noChangeArrowheads="1"/>
          </p:cNvSpPr>
          <p:nvPr/>
        </p:nvSpPr>
        <p:spPr bwMode="auto">
          <a:xfrm>
            <a:off x="7620000" y="3276600"/>
            <a:ext cx="76200" cy="76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12" name="Line 25"/>
          <p:cNvSpPr>
            <a:spLocks noChangeShapeType="1"/>
          </p:cNvSpPr>
          <p:nvPr/>
        </p:nvSpPr>
        <p:spPr bwMode="auto">
          <a:xfrm>
            <a:off x="7620000" y="3352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" name="Line 26"/>
          <p:cNvSpPr>
            <a:spLocks noChangeShapeType="1"/>
          </p:cNvSpPr>
          <p:nvPr/>
        </p:nvSpPr>
        <p:spPr bwMode="auto">
          <a:xfrm>
            <a:off x="8610600" y="3581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4" name="Line 26"/>
          <p:cNvSpPr>
            <a:spLocks noChangeShapeType="1"/>
          </p:cNvSpPr>
          <p:nvPr/>
        </p:nvSpPr>
        <p:spPr bwMode="auto">
          <a:xfrm>
            <a:off x="4876800" y="3663950"/>
            <a:ext cx="38862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5" name="TextBox 14"/>
          <p:cNvSpPr txBox="1"/>
          <p:nvPr/>
        </p:nvSpPr>
        <p:spPr>
          <a:xfrm>
            <a:off x="714348" y="428604"/>
            <a:ext cx="6000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ồ 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27442"/>
              </p:ext>
            </p:extLst>
          </p:nvPr>
        </p:nvGraphicFramePr>
        <p:xfrm>
          <a:off x="4419893" y="267179"/>
          <a:ext cx="1373184" cy="83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893" y="267179"/>
                        <a:ext cx="1373184" cy="834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785786" y="1714488"/>
            <a:ext cx="4191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H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500034" y="4786322"/>
            <a:ext cx="6734180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gang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+)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42644"/>
              </p:ext>
            </p:extLst>
          </p:nvPr>
        </p:nvGraphicFramePr>
        <p:xfrm>
          <a:off x="3028151" y="5449781"/>
          <a:ext cx="1373185" cy="83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151" y="5449781"/>
                        <a:ext cx="1373185" cy="8352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14348" y="1142984"/>
            <a:ext cx="5000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; 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6543692" y="3357562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857224" y="2857496"/>
            <a:ext cx="385765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069 0.00093 C 0.01458 0.01019 0.02847 0.01945 0.04271 0.02547 C 0.05694 0.03148 0.07622 0.03565 0.08611 0.03773 C 0.09601 0.03982 0.09931 0.0375 0.10191 0.03773 " pathEditMode="relative" ptsTypes="aaaA">
                                      <p:cBhvr>
                                        <p:cTn id="1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22222E-6 4.44444E-6 C 0.01458 0.01273 0.02917 0.02546 0.04479 0.03333 C 0.06042 0.0412 0.08542 0.04514 0.09358 0.04745 " pathEditMode="relative" ptsTypes="aaA"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4.44444E-6 L 0.10834 4.44444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 animBg="1"/>
      <p:bldP spid="12" grpId="0" animBg="1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1538" y="2000240"/>
            <a:ext cx="2214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vi-VN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00100" y="2562646"/>
            <a:ext cx="792961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(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             ,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                )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ồ 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45410"/>
              </p:ext>
            </p:extLst>
          </p:nvPr>
        </p:nvGraphicFramePr>
        <p:xfrm>
          <a:off x="3000364" y="4929198"/>
          <a:ext cx="3143272" cy="58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409700" imgH="279400" progId="Equation.DSMT4">
                  <p:embed/>
                </p:oleObj>
              </mc:Choice>
              <mc:Fallback>
                <p:oleObj name="Equation" r:id="rId3" imgW="14097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929198"/>
                        <a:ext cx="3143272" cy="581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449763" y="3867658"/>
          <a:ext cx="314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3867658"/>
                        <a:ext cx="314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-642974" y="1142984"/>
            <a:ext cx="7019948" cy="8572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1.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ệ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ậ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a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 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87016" y="214290"/>
            <a:ext cx="8856984" cy="85926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Tiết</a:t>
            </a:r>
            <a:r>
              <a:rPr lang="en-US" sz="4000" dirty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9</a:t>
            </a:r>
            <a:r>
              <a:rPr kumimoji="0" lang="en-US" sz="4000" b="0" i="0" u="none" strike="noStrike" kern="1200" cap="none" spc="0" normalizeH="0" baseline="0" noProof="0" dirty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ĐƯỜNG TIỆM CẬN</a:t>
            </a:r>
          </a:p>
        </p:txBody>
      </p:sp>
      <p:sp>
        <p:nvSpPr>
          <p:cNvPr id="8" name="Rectangle 7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14612" y="3227896"/>
          <a:ext cx="107487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3227896"/>
                        <a:ext cx="107487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0" name="Object 54"/>
          <p:cNvGraphicFramePr>
            <a:graphicFrameLocks noChangeAspect="1"/>
          </p:cNvGraphicFramePr>
          <p:nvPr/>
        </p:nvGraphicFramePr>
        <p:xfrm>
          <a:off x="5500694" y="3227896"/>
          <a:ext cx="1214446" cy="4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3227896"/>
                        <a:ext cx="1214446" cy="48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55"/>
          <p:cNvGraphicFramePr>
            <a:graphicFrameLocks noChangeAspect="1"/>
          </p:cNvGraphicFramePr>
          <p:nvPr/>
        </p:nvGraphicFramePr>
        <p:xfrm>
          <a:off x="3857620" y="3227896"/>
          <a:ext cx="1023269" cy="50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3227896"/>
                        <a:ext cx="1023269" cy="500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2" name="Object 56"/>
          <p:cNvGraphicFramePr>
            <a:graphicFrameLocks noChangeAspect="1"/>
          </p:cNvGraphicFramePr>
          <p:nvPr/>
        </p:nvGraphicFramePr>
        <p:xfrm>
          <a:off x="2571736" y="2656392"/>
          <a:ext cx="122258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3" imgW="622080" imgH="253800" progId="Equation.DSMT4">
                  <p:embed/>
                </p:oleObj>
              </mc:Choice>
              <mc:Fallback>
                <p:oleObj name="Equation" r:id="rId13" imgW="6220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656392"/>
                        <a:ext cx="122258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3" name="Object 57"/>
          <p:cNvGraphicFramePr>
            <a:graphicFrameLocks noChangeAspect="1"/>
          </p:cNvGraphicFramePr>
          <p:nvPr/>
        </p:nvGraphicFramePr>
        <p:xfrm>
          <a:off x="7715272" y="3799400"/>
          <a:ext cx="10906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5" imgW="622080" imgH="253800" progId="Equation.DSMT4">
                  <p:embed/>
                </p:oleObj>
              </mc:Choice>
              <mc:Fallback>
                <p:oleObj name="Equation" r:id="rId15" imgW="6220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3799400"/>
                        <a:ext cx="10906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" name="Object 58"/>
          <p:cNvGraphicFramePr>
            <a:graphicFrameLocks noChangeAspect="1"/>
          </p:cNvGraphicFramePr>
          <p:nvPr/>
        </p:nvGraphicFramePr>
        <p:xfrm>
          <a:off x="1071538" y="3799400"/>
          <a:ext cx="900917" cy="47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799400"/>
                        <a:ext cx="900917" cy="477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3857620" y="3071810"/>
            <a:ext cx="4000528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714612" y="4857760"/>
            <a:ext cx="4000528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6358744" y="5214950"/>
            <a:ext cx="713586" cy="7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2358216" y="5214156"/>
            <a:ext cx="71438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714612" y="5570552"/>
            <a:ext cx="4000528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724400" y="1238248"/>
            <a:ext cx="3886200" cy="4543444"/>
            <a:chOff x="3168" y="1920"/>
            <a:chExt cx="2304" cy="2160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 flipV="1">
              <a:off x="3984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3168" y="3504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3360" y="2976"/>
              <a:ext cx="2016" cy="0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3424" y="3024"/>
              <a:ext cx="1952" cy="936"/>
            </a:xfrm>
            <a:custGeom>
              <a:avLst/>
              <a:gdLst>
                <a:gd name="T0" fmla="*/ 1952 w 1952"/>
                <a:gd name="T1" fmla="*/ 0 h 936"/>
                <a:gd name="T2" fmla="*/ 1376 w 1952"/>
                <a:gd name="T3" fmla="*/ 48 h 936"/>
                <a:gd name="T4" fmla="*/ 1040 w 1952"/>
                <a:gd name="T5" fmla="*/ 192 h 936"/>
                <a:gd name="T6" fmla="*/ 848 w 1952"/>
                <a:gd name="T7" fmla="*/ 432 h 936"/>
                <a:gd name="T8" fmla="*/ 704 w 1952"/>
                <a:gd name="T9" fmla="*/ 768 h 936"/>
                <a:gd name="T10" fmla="*/ 512 w 1952"/>
                <a:gd name="T11" fmla="*/ 912 h 936"/>
                <a:gd name="T12" fmla="*/ 80 w 1952"/>
                <a:gd name="T13" fmla="*/ 912 h 936"/>
                <a:gd name="T14" fmla="*/ 32 w 1952"/>
                <a:gd name="T15" fmla="*/ 912 h 9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52"/>
                <a:gd name="T25" fmla="*/ 0 h 936"/>
                <a:gd name="T26" fmla="*/ 1952 w 1952"/>
                <a:gd name="T27" fmla="*/ 936 h 9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52" h="936">
                  <a:moveTo>
                    <a:pt x="1952" y="0"/>
                  </a:moveTo>
                  <a:cubicBezTo>
                    <a:pt x="1740" y="8"/>
                    <a:pt x="1528" y="16"/>
                    <a:pt x="1376" y="48"/>
                  </a:cubicBezTo>
                  <a:cubicBezTo>
                    <a:pt x="1224" y="80"/>
                    <a:pt x="1128" y="128"/>
                    <a:pt x="1040" y="192"/>
                  </a:cubicBezTo>
                  <a:cubicBezTo>
                    <a:pt x="952" y="256"/>
                    <a:pt x="904" y="336"/>
                    <a:pt x="848" y="432"/>
                  </a:cubicBezTo>
                  <a:cubicBezTo>
                    <a:pt x="792" y="528"/>
                    <a:pt x="760" y="688"/>
                    <a:pt x="704" y="768"/>
                  </a:cubicBezTo>
                  <a:cubicBezTo>
                    <a:pt x="648" y="848"/>
                    <a:pt x="616" y="888"/>
                    <a:pt x="512" y="912"/>
                  </a:cubicBezTo>
                  <a:cubicBezTo>
                    <a:pt x="408" y="936"/>
                    <a:pt x="160" y="912"/>
                    <a:pt x="80" y="912"/>
                  </a:cubicBezTo>
                  <a:cubicBezTo>
                    <a:pt x="0" y="912"/>
                    <a:pt x="40" y="912"/>
                    <a:pt x="32" y="91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800">
                <a:latin typeface="Arial" charset="0"/>
              </a:endParaRPr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4560" y="3791"/>
              <a:ext cx="912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 +</a:t>
              </a:r>
            </a:p>
          </p:txBody>
        </p:sp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3792" y="3505"/>
              <a:ext cx="250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3792" y="1920"/>
              <a:ext cx="164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5280" y="3457"/>
              <a:ext cx="192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3744" y="2737"/>
              <a:ext cx="432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228600" y="952496"/>
            <a:ext cx="4057837" cy="4905396"/>
            <a:chOff x="480" y="1920"/>
            <a:chExt cx="2296" cy="2112"/>
          </a:xfrm>
        </p:grpSpPr>
        <p:sp>
          <p:nvSpPr>
            <p:cNvPr id="13" name="Line 4"/>
            <p:cNvSpPr>
              <a:spLocks noChangeShapeType="1"/>
            </p:cNvSpPr>
            <p:nvPr/>
          </p:nvSpPr>
          <p:spPr bwMode="auto">
            <a:xfrm flipV="1">
              <a:off x="1728" y="2064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480" y="3552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624" y="3072"/>
              <a:ext cx="1776" cy="384"/>
            </a:xfrm>
            <a:custGeom>
              <a:avLst/>
              <a:gdLst>
                <a:gd name="T0" fmla="*/ 0 w 1776"/>
                <a:gd name="T1" fmla="*/ 0 h 384"/>
                <a:gd name="T2" fmla="*/ 576 w 1776"/>
                <a:gd name="T3" fmla="*/ 48 h 384"/>
                <a:gd name="T4" fmla="*/ 864 w 1776"/>
                <a:gd name="T5" fmla="*/ 240 h 384"/>
                <a:gd name="T6" fmla="*/ 1056 w 1776"/>
                <a:gd name="T7" fmla="*/ 336 h 384"/>
                <a:gd name="T8" fmla="*/ 1248 w 1776"/>
                <a:gd name="T9" fmla="*/ 384 h 384"/>
                <a:gd name="T10" fmla="*/ 1488 w 1776"/>
                <a:gd name="T11" fmla="*/ 336 h 384"/>
                <a:gd name="T12" fmla="*/ 1728 w 1776"/>
                <a:gd name="T13" fmla="*/ 144 h 384"/>
                <a:gd name="T14" fmla="*/ 1776 w 1776"/>
                <a:gd name="T15" fmla="*/ 96 h 3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76"/>
                <a:gd name="T25" fmla="*/ 0 h 384"/>
                <a:gd name="T26" fmla="*/ 1776 w 1776"/>
                <a:gd name="T27" fmla="*/ 384 h 3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76" h="384">
                  <a:moveTo>
                    <a:pt x="0" y="0"/>
                  </a:moveTo>
                  <a:cubicBezTo>
                    <a:pt x="216" y="4"/>
                    <a:pt x="432" y="8"/>
                    <a:pt x="576" y="48"/>
                  </a:cubicBezTo>
                  <a:cubicBezTo>
                    <a:pt x="720" y="88"/>
                    <a:pt x="784" y="192"/>
                    <a:pt x="864" y="240"/>
                  </a:cubicBezTo>
                  <a:cubicBezTo>
                    <a:pt x="944" y="288"/>
                    <a:pt x="992" y="312"/>
                    <a:pt x="1056" y="336"/>
                  </a:cubicBezTo>
                  <a:cubicBezTo>
                    <a:pt x="1120" y="360"/>
                    <a:pt x="1176" y="384"/>
                    <a:pt x="1248" y="384"/>
                  </a:cubicBezTo>
                  <a:cubicBezTo>
                    <a:pt x="1320" y="384"/>
                    <a:pt x="1408" y="376"/>
                    <a:pt x="1488" y="336"/>
                  </a:cubicBezTo>
                  <a:cubicBezTo>
                    <a:pt x="1568" y="296"/>
                    <a:pt x="1680" y="184"/>
                    <a:pt x="1728" y="144"/>
                  </a:cubicBezTo>
                  <a:cubicBezTo>
                    <a:pt x="1776" y="104"/>
                    <a:pt x="1776" y="100"/>
                    <a:pt x="1776" y="9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1800">
                <a:latin typeface="Arial" charset="0"/>
              </a:endParaRP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480" y="3744"/>
              <a:ext cx="1200" cy="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1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 </a:t>
              </a: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1536" y="3552"/>
              <a:ext cx="240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1584" y="1920"/>
              <a:ext cx="192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488" y="2785"/>
              <a:ext cx="336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400" i="1" baseline="-250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2534" y="3504"/>
              <a:ext cx="242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sz="24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H="1">
              <a:off x="624" y="3024"/>
              <a:ext cx="1824" cy="0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12545" y="371198"/>
            <a:ext cx="86439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2171690" y="500042"/>
          <a:ext cx="9001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690" y="500042"/>
                        <a:ext cx="9001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7500958" y="554021"/>
          <a:ext cx="10906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554021"/>
                        <a:ext cx="10906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20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18227" y="631382"/>
            <a:ext cx="8429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ụ 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C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ồ 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57310" y="1500174"/>
          <a:ext cx="6218237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2920680" imgH="1193760" progId="Equation.DSMT4">
                  <p:embed/>
                </p:oleObj>
              </mc:Choice>
              <mc:Fallback>
                <p:oleObj name="Equation" r:id="rId3" imgW="2920680" imgH="1193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0" y="1500174"/>
                        <a:ext cx="6218237" cy="253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42976" y="2526715"/>
            <a:ext cx="2000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CN 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43042" y="4183060"/>
            <a:ext cx="2000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CN  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43504" y="2539986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CN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43570" y="4111622"/>
            <a:ext cx="2428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CN  </a:t>
            </a:r>
            <a:endParaRPr lang="vi-VN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00232" y="2539986"/>
          <a:ext cx="77688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2539986"/>
                        <a:ext cx="776888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020762" y="2468548"/>
          <a:ext cx="1837386" cy="73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762" y="2468548"/>
                        <a:ext cx="1837386" cy="7302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14348" y="428604"/>
            <a:ext cx="6000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ồ 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301232"/>
              </p:ext>
            </p:extLst>
          </p:nvPr>
        </p:nvGraphicFramePr>
        <p:xfrm>
          <a:off x="4321705" y="260537"/>
          <a:ext cx="1260475" cy="85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705" y="260537"/>
                        <a:ext cx="1260475" cy="8537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714348" y="2389054"/>
            <a:ext cx="4191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NK= |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|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600090" y="5063459"/>
            <a:ext cx="8086710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ứng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42683"/>
              </p:ext>
            </p:extLst>
          </p:nvPr>
        </p:nvGraphicFramePr>
        <p:xfrm>
          <a:off x="2861934" y="5776302"/>
          <a:ext cx="1301747" cy="79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934" y="5776302"/>
                        <a:ext cx="1301747" cy="791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57224" y="1056063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74758"/>
              </p:ext>
            </p:extLst>
          </p:nvPr>
        </p:nvGraphicFramePr>
        <p:xfrm>
          <a:off x="1489848" y="928670"/>
          <a:ext cx="2555875" cy="78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848" y="928670"/>
                        <a:ext cx="2555875" cy="782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14348" y="1876048"/>
            <a:ext cx="3476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 flipV="1">
            <a:off x="6781800" y="18288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4800600" y="4343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27" name="Arc 7"/>
          <p:cNvSpPr>
            <a:spLocks/>
          </p:cNvSpPr>
          <p:nvPr/>
        </p:nvSpPr>
        <p:spPr bwMode="auto">
          <a:xfrm>
            <a:off x="5029200" y="3733800"/>
            <a:ext cx="1676400" cy="1905000"/>
          </a:xfrm>
          <a:custGeom>
            <a:avLst/>
            <a:gdLst>
              <a:gd name="T0" fmla="*/ 0 w 21600"/>
              <a:gd name="T1" fmla="*/ 0 h 21600"/>
              <a:gd name="T2" fmla="*/ 130107258 w 21600"/>
              <a:gd name="T3" fmla="*/ 168010400 h 21600"/>
              <a:gd name="T4" fmla="*/ 0 w 21600"/>
              <a:gd name="T5" fmla="*/ 1680104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28" name="Arc 8"/>
          <p:cNvSpPr>
            <a:spLocks/>
          </p:cNvSpPr>
          <p:nvPr/>
        </p:nvSpPr>
        <p:spPr bwMode="auto">
          <a:xfrm flipH="1" flipV="1">
            <a:off x="6858000" y="1981200"/>
            <a:ext cx="1828800" cy="1600200"/>
          </a:xfrm>
          <a:custGeom>
            <a:avLst/>
            <a:gdLst>
              <a:gd name="T0" fmla="*/ 0 w 21600"/>
              <a:gd name="T1" fmla="*/ 0 h 21600"/>
              <a:gd name="T2" fmla="*/ 154838386 w 21600"/>
              <a:gd name="T3" fmla="*/ 118548144 h 21600"/>
              <a:gd name="T4" fmla="*/ 0 w 21600"/>
              <a:gd name="T5" fmla="*/ 11854814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29" name="Line 14"/>
          <p:cNvSpPr>
            <a:spLocks noChangeShapeType="1"/>
          </p:cNvSpPr>
          <p:nvPr/>
        </p:nvSpPr>
        <p:spPr bwMode="auto">
          <a:xfrm>
            <a:off x="6417128" y="461282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5943600" y="4343400"/>
            <a:ext cx="358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N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6777038" y="4343400"/>
            <a:ext cx="3095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K</a:t>
            </a: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6705600" y="3976688"/>
            <a:ext cx="38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O</a:t>
            </a: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477000" y="1600200"/>
            <a:ext cx="22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34" name="Text Box 21"/>
          <p:cNvSpPr txBox="1">
            <a:spLocks noChangeArrowheads="1"/>
          </p:cNvSpPr>
          <p:nvPr/>
        </p:nvSpPr>
        <p:spPr bwMode="auto">
          <a:xfrm>
            <a:off x="8610600" y="3581400"/>
            <a:ext cx="22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5" name="AutoShape 23"/>
          <p:cNvSpPr>
            <a:spLocks noChangeArrowheads="1"/>
          </p:cNvSpPr>
          <p:nvPr/>
        </p:nvSpPr>
        <p:spPr bwMode="auto">
          <a:xfrm>
            <a:off x="6400800" y="4572000"/>
            <a:ext cx="76200" cy="76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4924425" y="3657600"/>
            <a:ext cx="3810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51443"/>
              </p:ext>
            </p:extLst>
          </p:nvPr>
        </p:nvGraphicFramePr>
        <p:xfrm>
          <a:off x="4121922" y="1221873"/>
          <a:ext cx="808570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355138" imgH="126835" progId="Equation.DSMT4">
                  <p:embed/>
                </p:oleObj>
              </mc:Choice>
              <mc:Fallback>
                <p:oleObj name="Equation" r:id="rId9" imgW="355138" imgH="12683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22" y="1221873"/>
                        <a:ext cx="808570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35214" y="88922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547762" y="1888988"/>
          <a:ext cx="914462" cy="50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762" y="1888988"/>
                        <a:ext cx="914462" cy="500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405018" y="3078588"/>
          <a:ext cx="769332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3" imgW="355320" imgH="164880" progId="Equation.DSMT4">
                  <p:embed/>
                </p:oleObj>
              </mc:Choice>
              <mc:Fallback>
                <p:oleObj name="Equation" r:id="rId13" imgW="35532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18" y="3078588"/>
                        <a:ext cx="769332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" name="Object 104"/>
          <p:cNvGraphicFramePr>
            <a:graphicFrameLocks noChangeAspect="1"/>
          </p:cNvGraphicFramePr>
          <p:nvPr/>
        </p:nvGraphicFramePr>
        <p:xfrm>
          <a:off x="1643042" y="5429267"/>
          <a:ext cx="7699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5" imgW="355320" imgH="164880" progId="Equation.DSMT4">
                  <p:embed/>
                </p:oleObj>
              </mc:Choice>
              <mc:Fallback>
                <p:oleObj name="Equation" r:id="rId15" imgW="35532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5429267"/>
                        <a:ext cx="7699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833382" y="3532062"/>
            <a:ext cx="385765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6.38889E-6 1.11111E-6 C 0.00746 0.01736 0.0151 0.03472 0.01961 0.05278 C 0.02413 0.07083 0.02603 0.09213 0.0276 0.1088 C 0.02916 0.12546 0.02829 0.14699 0.02881 0.15278 " pathEditMode="relative" ptsTypes="aaaA">
                                      <p:cBhvr>
                                        <p:cTn id="3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2378 0.0382 C 0.0276 0.0507 0.0316 0.06343 0.03437 0.07871 C 0.03715 0.09399 0.03976 0.11436 0.04097 0.12963 C 0.04219 0.14491 0.04201 0.16343 0.04219 0.16991 " pathEditMode="relative" ptsTypes="aaaA">
                                      <p:cBhvr>
                                        <p:cTn id="3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3.33333E-6 L -3.33333E-6 0.15555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8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9" grpId="0" animBg="1"/>
      <p:bldP spid="30" grpId="0"/>
      <p:bldP spid="31" grpId="0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5"/>
          <p:cNvSpPr>
            <a:spLocks noChangeShapeType="1"/>
          </p:cNvSpPr>
          <p:nvPr/>
        </p:nvSpPr>
        <p:spPr bwMode="auto">
          <a:xfrm flipV="1">
            <a:off x="6781800" y="18288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3" name="Line 6"/>
          <p:cNvSpPr>
            <a:spLocks noChangeShapeType="1"/>
          </p:cNvSpPr>
          <p:nvPr/>
        </p:nvSpPr>
        <p:spPr bwMode="auto">
          <a:xfrm>
            <a:off x="4800600" y="4343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4" name="Arc 7"/>
          <p:cNvSpPr>
            <a:spLocks/>
          </p:cNvSpPr>
          <p:nvPr/>
        </p:nvSpPr>
        <p:spPr bwMode="auto">
          <a:xfrm>
            <a:off x="5029200" y="3733800"/>
            <a:ext cx="1676400" cy="1905000"/>
          </a:xfrm>
          <a:custGeom>
            <a:avLst/>
            <a:gdLst>
              <a:gd name="T0" fmla="*/ 0 w 21600"/>
              <a:gd name="T1" fmla="*/ 0 h 21600"/>
              <a:gd name="T2" fmla="*/ 130107258 w 21600"/>
              <a:gd name="T3" fmla="*/ 168010400 h 21600"/>
              <a:gd name="T4" fmla="*/ 0 w 21600"/>
              <a:gd name="T5" fmla="*/ 1680104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5" name="Arc 8"/>
          <p:cNvSpPr>
            <a:spLocks/>
          </p:cNvSpPr>
          <p:nvPr/>
        </p:nvSpPr>
        <p:spPr bwMode="auto">
          <a:xfrm flipH="1" flipV="1">
            <a:off x="6858000" y="1981200"/>
            <a:ext cx="1828800" cy="1600200"/>
          </a:xfrm>
          <a:custGeom>
            <a:avLst/>
            <a:gdLst>
              <a:gd name="T0" fmla="*/ 0 w 21600"/>
              <a:gd name="T1" fmla="*/ 0 h 21600"/>
              <a:gd name="T2" fmla="*/ 154838386 w 21600"/>
              <a:gd name="T3" fmla="*/ 118548144 h 21600"/>
              <a:gd name="T4" fmla="*/ 0 w 21600"/>
              <a:gd name="T5" fmla="*/ 11854814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 flipH="1">
            <a:off x="6781800" y="278605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7086600" y="25146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N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477000" y="2590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K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6537325" y="14478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Arial" charset="0"/>
              </a:rPr>
              <a:t>y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8458200" y="38862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8686800" y="3581400"/>
            <a:ext cx="22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x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6767513" y="398145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O</a:t>
            </a:r>
          </a:p>
        </p:txBody>
      </p:sp>
      <p:sp>
        <p:nvSpPr>
          <p:cNvPr id="13" name="AutoShape 21"/>
          <p:cNvSpPr>
            <a:spLocks noChangeArrowheads="1"/>
          </p:cNvSpPr>
          <p:nvPr/>
        </p:nvSpPr>
        <p:spPr bwMode="auto">
          <a:xfrm>
            <a:off x="7086600" y="2743200"/>
            <a:ext cx="76200" cy="762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1800">
              <a:latin typeface="Arial" charset="0"/>
            </a:endParaRPr>
          </a:p>
        </p:txBody>
      </p:sp>
      <p:sp>
        <p:nvSpPr>
          <p:cNvPr id="14" name="Line 43"/>
          <p:cNvSpPr>
            <a:spLocks noChangeShapeType="1"/>
          </p:cNvSpPr>
          <p:nvPr/>
        </p:nvSpPr>
        <p:spPr bwMode="auto">
          <a:xfrm>
            <a:off x="4852988" y="3657600"/>
            <a:ext cx="40386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5" name="TextBox 14"/>
          <p:cNvSpPr txBox="1"/>
          <p:nvPr/>
        </p:nvSpPr>
        <p:spPr>
          <a:xfrm>
            <a:off x="714348" y="428604"/>
            <a:ext cx="6000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ồ 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0983"/>
              </p:ext>
            </p:extLst>
          </p:nvPr>
        </p:nvGraphicFramePr>
        <p:xfrm>
          <a:off x="4361057" y="193033"/>
          <a:ext cx="1377793" cy="84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057" y="193033"/>
                        <a:ext cx="1377793" cy="845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738190" y="2382276"/>
            <a:ext cx="4191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NK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95340" y="5327894"/>
            <a:ext cx="544829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ứng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38190" y="1107547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02179"/>
              </p:ext>
            </p:extLst>
          </p:nvPr>
        </p:nvGraphicFramePr>
        <p:xfrm>
          <a:off x="1578737" y="928670"/>
          <a:ext cx="2708296" cy="82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167893" imgH="393529" progId="Equation.DSMT4">
                  <p:embed/>
                </p:oleObj>
              </mc:Choice>
              <mc:Fallback>
                <p:oleObj name="Equation" r:id="rId5" imgW="1167893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737" y="928670"/>
                        <a:ext cx="2708296" cy="827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85786" y="1874027"/>
            <a:ext cx="31908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3982"/>
              </p:ext>
            </p:extLst>
          </p:nvPr>
        </p:nvGraphicFramePr>
        <p:xfrm>
          <a:off x="2993216" y="5823655"/>
          <a:ext cx="1443055" cy="80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216" y="5823655"/>
                        <a:ext cx="1443055" cy="801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61785"/>
              </p:ext>
            </p:extLst>
          </p:nvPr>
        </p:nvGraphicFramePr>
        <p:xfrm>
          <a:off x="4305217" y="1213610"/>
          <a:ext cx="905169" cy="35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355446" imgH="139639" progId="Equation.DSMT4">
                  <p:embed/>
                </p:oleObj>
              </mc:Choice>
              <mc:Fallback>
                <p:oleObj name="Equation" r:id="rId9" imgW="355446" imgH="13963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217" y="1213610"/>
                        <a:ext cx="905169" cy="35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42844" y="161850"/>
            <a:ext cx="8856984" cy="662473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94" name="Object 102"/>
          <p:cNvGraphicFramePr>
            <a:graphicFrameLocks noChangeAspect="1"/>
          </p:cNvGraphicFramePr>
          <p:nvPr/>
        </p:nvGraphicFramePr>
        <p:xfrm>
          <a:off x="1619221" y="1857367"/>
          <a:ext cx="914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21" y="1857367"/>
                        <a:ext cx="9144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" name="Object 103"/>
          <p:cNvGraphicFramePr>
            <a:graphicFrameLocks noChangeAspect="1"/>
          </p:cNvGraphicFramePr>
          <p:nvPr/>
        </p:nvGraphicFramePr>
        <p:xfrm>
          <a:off x="2428875" y="3143251"/>
          <a:ext cx="7699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355320" imgH="164880" progId="Equation.DSMT4">
                  <p:embed/>
                </p:oleObj>
              </mc:Choice>
              <mc:Fallback>
                <p:oleObj name="Equation" r:id="rId13" imgW="35532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143251"/>
                        <a:ext cx="7699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" name="Object 104"/>
          <p:cNvGraphicFramePr>
            <a:graphicFrameLocks noChangeAspect="1"/>
          </p:cNvGraphicFramePr>
          <p:nvPr/>
        </p:nvGraphicFramePr>
        <p:xfrm>
          <a:off x="1714480" y="5500702"/>
          <a:ext cx="7699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5" imgW="355320" imgH="164880" progId="Equation.DSMT4">
                  <p:embed/>
                </p:oleObj>
              </mc:Choice>
              <mc:Fallback>
                <p:oleObj name="Equation" r:id="rId15" imgW="35532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500702"/>
                        <a:ext cx="7699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809628" y="3643314"/>
            <a:ext cx="4191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C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556 -0.00209 C -0.01233 -0.02107 -0.0191 -0.04005 -0.02257 -0.05463 C -0.02604 -0.06922 -0.02518 -0.08056 -0.02657 -0.08982 C -0.02795 -0.09908 -0.02986 -0.10764 -0.03056 -0.11088 " pathEditMode="relative" ptsTypes="aaaA">
                                      <p:cBhvr>
                                        <p:cTn id="3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4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022E-16 0 L 1.11022E-16 -0.1111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6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38889E-6 -1.73472E-18 C -0.00608 -0.01644 -0.01198 -0.03264 -0.0158 -0.04746 C -0.01962 -0.06227 -0.02136 -0.08264 -0.0224 -0.08959 " pathEditMode="relative" ptsTypes="aaA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0" presetClass="exit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3" grpId="0" animBg="1"/>
      <p:bldP spid="18" grpId="0"/>
      <p:bldP spid="19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</TotalTime>
  <Words>1276</Words>
  <Application>Microsoft Office PowerPoint</Application>
  <PresentationFormat>On-screen Show (4:3)</PresentationFormat>
  <Paragraphs>208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.VnCentury SchoolbookH</vt:lpstr>
      <vt:lpstr>.VnKoala</vt:lpstr>
      <vt:lpstr>.VnShelley Allegro</vt:lpstr>
      <vt:lpstr>.VnVogueH</vt:lpstr>
      <vt:lpstr>Arial</vt:lpstr>
      <vt:lpstr>Calibri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son</dc:creator>
  <cp:lastModifiedBy>Administrator</cp:lastModifiedBy>
  <cp:revision>13</cp:revision>
  <dcterms:created xsi:type="dcterms:W3CDTF">2019-09-24T14:44:02Z</dcterms:created>
  <dcterms:modified xsi:type="dcterms:W3CDTF">2020-10-01T14:12:50Z</dcterms:modified>
</cp:coreProperties>
</file>